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C9B337C" w14:textId="20967DD0" w:rsidR="00C6182B" w:rsidRPr="003E6AF9" w:rsidRDefault="00485AB4" w:rsidP="003E6AF9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hAnsi="Comic Sans MS"/>
          <w:color w:val="FF0000"/>
          <w:sz w:val="52"/>
          <w:szCs w:val="52"/>
        </w:rPr>
      </w:pPr>
      <w:r w:rsidRPr="003E6AF9">
        <w:rPr>
          <w:rFonts w:ascii="Comic Sans MS" w:hAnsi="Comic Sans MS"/>
          <w:color w:val="FF0000"/>
          <w:sz w:val="52"/>
          <w:szCs w:val="52"/>
        </w:rPr>
        <w:t>STATISTIQUES</w:t>
      </w:r>
    </w:p>
    <w:p w14:paraId="3912DA17" w14:textId="77777777" w:rsidR="00C6182B" w:rsidRDefault="00C6182B" w:rsidP="00C6182B">
      <w:pPr>
        <w:spacing w:after="0"/>
        <w:rPr>
          <w:rFonts w:ascii="Arial" w:hAnsi="Arial"/>
        </w:rPr>
      </w:pPr>
    </w:p>
    <w:p w14:paraId="2345671E" w14:textId="77777777" w:rsidR="00C6182B" w:rsidRDefault="002C67E1" w:rsidP="00C6182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</w:p>
    <w:p w14:paraId="3891BDAB" w14:textId="77777777" w:rsidR="00C6182B" w:rsidRDefault="00C6182B" w:rsidP="00C6182B">
      <w:pPr>
        <w:spacing w:after="0"/>
        <w:jc w:val="center"/>
        <w:rPr>
          <w:rFonts w:ascii="Arial" w:hAnsi="Arial"/>
        </w:rPr>
      </w:pPr>
    </w:p>
    <w:p w14:paraId="4A2625CF" w14:textId="73BF9451" w:rsidR="005C458F" w:rsidRPr="0003150D" w:rsidRDefault="005C458F" w:rsidP="005C458F">
      <w:pPr>
        <w:spacing w:after="0"/>
        <w:rPr>
          <w:rFonts w:ascii="Arial" w:hAnsi="Arial"/>
          <w:color w:val="FF0000"/>
        </w:rPr>
      </w:pPr>
      <w:r w:rsidRPr="0003150D">
        <w:rPr>
          <w:rFonts w:ascii="Arial" w:hAnsi="Arial"/>
          <w:color w:val="FF0000"/>
        </w:rPr>
        <w:t xml:space="preserve">I. </w:t>
      </w:r>
      <w:r w:rsidR="00485AB4">
        <w:rPr>
          <w:rFonts w:ascii="Arial" w:hAnsi="Arial"/>
          <w:color w:val="FF0000"/>
          <w:u w:val="single"/>
        </w:rPr>
        <w:t>Nuage de points</w:t>
      </w:r>
    </w:p>
    <w:p w14:paraId="34854420" w14:textId="77777777" w:rsidR="00954C2A" w:rsidRDefault="00954C2A" w:rsidP="00954C2A">
      <w:pPr>
        <w:spacing w:after="0"/>
        <w:rPr>
          <w:rFonts w:ascii="Arial" w:hAnsi="Arial"/>
        </w:rPr>
      </w:pPr>
    </w:p>
    <w:p w14:paraId="779355DD" w14:textId="0C9E339B" w:rsidR="005C458F" w:rsidRPr="007376F1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376F1">
        <w:rPr>
          <w:rFonts w:ascii="Arial" w:hAnsi="Arial"/>
          <w:color w:val="008000"/>
          <w:u w:val="single"/>
        </w:rPr>
        <w:t>Méthode :</w:t>
      </w:r>
      <w:r w:rsidRPr="007376F1">
        <w:rPr>
          <w:rFonts w:ascii="Arial" w:hAnsi="Arial"/>
          <w:color w:val="008000"/>
        </w:rPr>
        <w:t xml:space="preserve"> </w:t>
      </w:r>
      <w:r w:rsidR="00485AB4">
        <w:rPr>
          <w:rFonts w:ascii="Arial" w:hAnsi="Arial"/>
          <w:color w:val="008000"/>
        </w:rPr>
        <w:t>Représenter un nuage de points</w:t>
      </w:r>
    </w:p>
    <w:p w14:paraId="6A52021C" w14:textId="77777777"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CBEA8EE" w14:textId="7B8D0FCD" w:rsidR="005C458F" w:rsidRDefault="00485AB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e tableau suivant présente l’évolution du budget publicitaire et du chiffre d’affaire d’une société au cours des 6 dernières années :</w:t>
      </w:r>
    </w:p>
    <w:p w14:paraId="6DA42465" w14:textId="77777777" w:rsidR="00485AB4" w:rsidRDefault="00485AB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Style w:val="Grille"/>
        <w:tblW w:w="0" w:type="auto"/>
        <w:tblLook w:val="04A0" w:firstRow="1" w:lastRow="0" w:firstColumn="1" w:lastColumn="0" w:noHBand="0" w:noVBand="1"/>
      </w:tblPr>
      <w:tblGrid>
        <w:gridCol w:w="2235"/>
        <w:gridCol w:w="1110"/>
        <w:gridCol w:w="1110"/>
        <w:gridCol w:w="1111"/>
        <w:gridCol w:w="1110"/>
        <w:gridCol w:w="1110"/>
        <w:gridCol w:w="1111"/>
      </w:tblGrid>
      <w:tr w:rsidR="00485AB4" w14:paraId="3C465BB1" w14:textId="77777777" w:rsidTr="00CD6B1D">
        <w:tc>
          <w:tcPr>
            <w:tcW w:w="2235" w:type="dxa"/>
          </w:tcPr>
          <w:p w14:paraId="66EBC60E" w14:textId="50C6FCAD" w:rsidR="00485AB4" w:rsidRPr="00CD6B1D" w:rsidRDefault="00CD6B1D" w:rsidP="00485AB4">
            <w:pPr>
              <w:spacing w:after="0"/>
              <w:rPr>
                <w:rFonts w:ascii="Arial" w:hAnsi="Arial"/>
                <w:sz w:val="20"/>
                <w:szCs w:val="20"/>
              </w:rPr>
            </w:pPr>
            <w:r w:rsidRPr="00CD6B1D">
              <w:rPr>
                <w:rFonts w:ascii="Arial" w:hAnsi="Arial"/>
                <w:sz w:val="20"/>
                <w:szCs w:val="20"/>
              </w:rPr>
              <w:t>Budget publicitaire en milliers d’euros</w:t>
            </w:r>
            <w:r>
              <w:rPr>
                <w:rFonts w:ascii="Arial" w:hAnsi="Arial"/>
                <w:sz w:val="20"/>
                <w:szCs w:val="20"/>
              </w:rPr>
              <w:t xml:space="preserve"> </w:t>
            </w:r>
            <w:r w:rsidRPr="00CD6B1D">
              <w:rPr>
                <w:rFonts w:ascii="Times New Roman" w:hAnsi="Times New Roman"/>
                <w:i/>
              </w:rPr>
              <w:t>x</w:t>
            </w:r>
            <w:r w:rsidRPr="00CD6B1D">
              <w:rPr>
                <w:rFonts w:ascii="Times New Roman" w:hAnsi="Times New Roman"/>
                <w:i/>
                <w:vertAlign w:val="subscript"/>
              </w:rPr>
              <w:t>i</w:t>
            </w:r>
          </w:p>
        </w:tc>
        <w:tc>
          <w:tcPr>
            <w:tcW w:w="1110" w:type="dxa"/>
            <w:vAlign w:val="center"/>
          </w:tcPr>
          <w:p w14:paraId="7E1A05F0" w14:textId="309C1C2A" w:rsidR="00485AB4" w:rsidRDefault="00CD6B1D" w:rsidP="00CD6B1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8</w:t>
            </w:r>
          </w:p>
        </w:tc>
        <w:tc>
          <w:tcPr>
            <w:tcW w:w="1110" w:type="dxa"/>
            <w:vAlign w:val="center"/>
          </w:tcPr>
          <w:p w14:paraId="4762B5E2" w14:textId="1570D866" w:rsidR="00485AB4" w:rsidRDefault="00CD6B1D" w:rsidP="00CD6B1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0</w:t>
            </w:r>
          </w:p>
        </w:tc>
        <w:tc>
          <w:tcPr>
            <w:tcW w:w="1111" w:type="dxa"/>
            <w:vAlign w:val="center"/>
          </w:tcPr>
          <w:p w14:paraId="30E875F2" w14:textId="6971CF51" w:rsidR="00485AB4" w:rsidRDefault="00CD6B1D" w:rsidP="00CD6B1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2</w:t>
            </w:r>
          </w:p>
        </w:tc>
        <w:tc>
          <w:tcPr>
            <w:tcW w:w="1110" w:type="dxa"/>
            <w:vAlign w:val="center"/>
          </w:tcPr>
          <w:p w14:paraId="61018C65" w14:textId="6D068E6C" w:rsidR="00485AB4" w:rsidRDefault="00CD6B1D" w:rsidP="00CD6B1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4</w:t>
            </w:r>
          </w:p>
        </w:tc>
        <w:tc>
          <w:tcPr>
            <w:tcW w:w="1110" w:type="dxa"/>
            <w:vAlign w:val="center"/>
          </w:tcPr>
          <w:p w14:paraId="1373E379" w14:textId="0F2ED2AB" w:rsidR="00485AB4" w:rsidRDefault="00CD6B1D" w:rsidP="00CD6B1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6</w:t>
            </w:r>
          </w:p>
        </w:tc>
        <w:tc>
          <w:tcPr>
            <w:tcW w:w="1111" w:type="dxa"/>
            <w:vAlign w:val="center"/>
          </w:tcPr>
          <w:p w14:paraId="5FEA5832" w14:textId="2706BEFA" w:rsidR="00485AB4" w:rsidRDefault="00CD6B1D" w:rsidP="00CD6B1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8</w:t>
            </w:r>
          </w:p>
        </w:tc>
      </w:tr>
      <w:tr w:rsidR="00485AB4" w14:paraId="440C6011" w14:textId="77777777" w:rsidTr="00CD6B1D">
        <w:tc>
          <w:tcPr>
            <w:tcW w:w="2235" w:type="dxa"/>
          </w:tcPr>
          <w:p w14:paraId="723873DC" w14:textId="166B2F0E" w:rsidR="00485AB4" w:rsidRPr="00CD6B1D" w:rsidRDefault="00CD6B1D" w:rsidP="00CD6B1D">
            <w:pPr>
              <w:spacing w:after="0"/>
              <w:rPr>
                <w:rFonts w:ascii="Arial" w:hAnsi="Arial"/>
                <w:sz w:val="20"/>
                <w:szCs w:val="20"/>
              </w:rPr>
            </w:pPr>
            <w:r w:rsidRPr="00CD6B1D">
              <w:rPr>
                <w:rFonts w:ascii="Arial" w:hAnsi="Arial"/>
                <w:sz w:val="20"/>
                <w:szCs w:val="20"/>
              </w:rPr>
              <w:t>Chiffre d’affaire en milliers d’euros</w:t>
            </w:r>
            <w:r w:rsidRPr="00CD6B1D">
              <w:rPr>
                <w:rFonts w:ascii="Times New Roman" w:hAnsi="Times New Roman"/>
                <w:i/>
              </w:rPr>
              <w:t xml:space="preserve"> </w:t>
            </w:r>
            <w:r>
              <w:rPr>
                <w:rFonts w:ascii="Times New Roman" w:hAnsi="Times New Roman"/>
                <w:i/>
              </w:rPr>
              <w:t>y</w:t>
            </w:r>
            <w:r w:rsidRPr="00CD6B1D">
              <w:rPr>
                <w:rFonts w:ascii="Times New Roman" w:hAnsi="Times New Roman"/>
                <w:i/>
                <w:vertAlign w:val="subscript"/>
              </w:rPr>
              <w:t>i</w:t>
            </w:r>
          </w:p>
        </w:tc>
        <w:tc>
          <w:tcPr>
            <w:tcW w:w="1110" w:type="dxa"/>
            <w:vAlign w:val="center"/>
          </w:tcPr>
          <w:p w14:paraId="7AC1A199" w14:textId="245CC8E1" w:rsidR="00485AB4" w:rsidRDefault="00CD6B1D" w:rsidP="00CD6B1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40</w:t>
            </w:r>
          </w:p>
        </w:tc>
        <w:tc>
          <w:tcPr>
            <w:tcW w:w="1110" w:type="dxa"/>
            <w:vAlign w:val="center"/>
          </w:tcPr>
          <w:p w14:paraId="71617353" w14:textId="48D94DE4" w:rsidR="00485AB4" w:rsidRDefault="00CD6B1D" w:rsidP="00CD6B1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55</w:t>
            </w:r>
          </w:p>
        </w:tc>
        <w:tc>
          <w:tcPr>
            <w:tcW w:w="1111" w:type="dxa"/>
            <w:vAlign w:val="center"/>
          </w:tcPr>
          <w:p w14:paraId="42922406" w14:textId="538E1232" w:rsidR="00485AB4" w:rsidRDefault="00CD6B1D" w:rsidP="00CD6B1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55</w:t>
            </w:r>
          </w:p>
        </w:tc>
        <w:tc>
          <w:tcPr>
            <w:tcW w:w="1110" w:type="dxa"/>
            <w:vAlign w:val="center"/>
          </w:tcPr>
          <w:p w14:paraId="7B7CD12B" w14:textId="0C5CF75C" w:rsidR="00485AB4" w:rsidRDefault="00CD6B1D" w:rsidP="00CD6B1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70</w:t>
            </w:r>
          </w:p>
        </w:tc>
        <w:tc>
          <w:tcPr>
            <w:tcW w:w="1110" w:type="dxa"/>
            <w:vAlign w:val="center"/>
          </w:tcPr>
          <w:p w14:paraId="7E715A66" w14:textId="658A4D2D" w:rsidR="00485AB4" w:rsidRDefault="00CD6B1D" w:rsidP="00CD6B1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75</w:t>
            </w:r>
          </w:p>
        </w:tc>
        <w:tc>
          <w:tcPr>
            <w:tcW w:w="1111" w:type="dxa"/>
            <w:vAlign w:val="center"/>
          </w:tcPr>
          <w:p w14:paraId="5DA5FDF4" w14:textId="05BF9F80" w:rsidR="00485AB4" w:rsidRDefault="00CD6B1D" w:rsidP="00CD6B1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95</w:t>
            </w:r>
          </w:p>
        </w:tc>
      </w:tr>
    </w:tbl>
    <w:p w14:paraId="4D152E34" w14:textId="77777777" w:rsidR="00485AB4" w:rsidRDefault="00485AB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7DECB55" w14:textId="7D569B69" w:rsidR="00485AB4" w:rsidRDefault="00CD6B1D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 Dans un repère, représenter le nuage de points (</w:t>
      </w:r>
      <w:r w:rsidRPr="00CD6B1D">
        <w:rPr>
          <w:rFonts w:ascii="Times New Roman" w:hAnsi="Times New Roman"/>
          <w:i/>
          <w:sz w:val="28"/>
          <w:szCs w:val="28"/>
        </w:rPr>
        <w:t>x</w:t>
      </w:r>
      <w:r w:rsidRPr="00CD6B1D">
        <w:rPr>
          <w:rFonts w:ascii="Times New Roman" w:hAnsi="Times New Roman"/>
          <w:i/>
          <w:sz w:val="28"/>
          <w:szCs w:val="28"/>
          <w:vertAlign w:val="subscript"/>
        </w:rPr>
        <w:t>i </w:t>
      </w:r>
      <w:r w:rsidRPr="00CD6B1D">
        <w:rPr>
          <w:rFonts w:ascii="Arial" w:hAnsi="Arial"/>
        </w:rPr>
        <w:t xml:space="preserve">; </w:t>
      </w:r>
      <w:r>
        <w:rPr>
          <w:rFonts w:ascii="Times New Roman" w:hAnsi="Times New Roman"/>
          <w:i/>
          <w:sz w:val="28"/>
          <w:szCs w:val="28"/>
        </w:rPr>
        <w:t>y</w:t>
      </w:r>
      <w:r w:rsidRPr="00CD6B1D">
        <w:rPr>
          <w:rFonts w:ascii="Times New Roman" w:hAnsi="Times New Roman"/>
          <w:i/>
          <w:sz w:val="28"/>
          <w:szCs w:val="28"/>
          <w:vertAlign w:val="subscript"/>
        </w:rPr>
        <w:t>i</w:t>
      </w:r>
      <w:r>
        <w:rPr>
          <w:rFonts w:ascii="Arial" w:hAnsi="Arial"/>
        </w:rPr>
        <w:t>).</w:t>
      </w:r>
    </w:p>
    <w:p w14:paraId="148CEC6C" w14:textId="4B1D6833" w:rsidR="00CD6B1D" w:rsidRDefault="00CD6B1D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) Déterminer les coordonnées du point moyen G du nuage de points.</w:t>
      </w:r>
    </w:p>
    <w:p w14:paraId="492B648E" w14:textId="77777777" w:rsidR="00485AB4" w:rsidRDefault="00485AB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0BD6BE9" w14:textId="77777777" w:rsidR="00485AB4" w:rsidRDefault="00485AB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23337FB" w14:textId="65E61C05" w:rsidR="00CD6B1D" w:rsidRDefault="009E33B2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</w:t>
      </w:r>
    </w:p>
    <w:p w14:paraId="42C3A036" w14:textId="2EA8F1D7" w:rsidR="009E33B2" w:rsidRDefault="009E33B2" w:rsidP="009E33B2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bookmarkStart w:id="0" w:name="_GoBack"/>
      <w:r>
        <w:rPr>
          <w:rFonts w:ascii="Arial" w:hAnsi="Arial"/>
          <w:noProof/>
          <w:lang w:eastAsia="fr-FR"/>
        </w:rPr>
        <w:drawing>
          <wp:inline distT="0" distB="0" distL="0" distR="0" wp14:anchorId="3E6EF552" wp14:editId="24F9CF00">
            <wp:extent cx="4886325" cy="3228774"/>
            <wp:effectExtent l="0" t="0" r="0" b="0"/>
            <wp:docPr id="66" name="Image 66" descr="Macintosh HD:Users:ymonka:Desktop:Capture d’écran 2015-06-24 à 16.00.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Macintosh HD:Users:ymonka:Desktop:Capture d’écran 2015-06-24 à 16.00.22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464" cy="32288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41F76EA7" w14:textId="77777777" w:rsidR="00CD6B1D" w:rsidRDefault="00CD6B1D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EDF5D21" w14:textId="52E115F7" w:rsidR="009E33B2" w:rsidRDefault="009E33B2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</w:t>
      </w:r>
      <w:r w:rsidR="00903E39">
        <w:rPr>
          <w:rFonts w:ascii="Arial" w:hAnsi="Arial"/>
        </w:rPr>
        <w:t>)</w:t>
      </w:r>
      <w:r>
        <w:rPr>
          <w:rFonts w:ascii="Arial" w:hAnsi="Arial"/>
        </w:rPr>
        <w:t xml:space="preserve"> </w:t>
      </w:r>
      <w:r w:rsidRPr="009E33B2">
        <w:rPr>
          <w:rFonts w:ascii="Arial" w:hAnsi="Arial"/>
          <w:position w:val="-4"/>
        </w:rPr>
        <w:object w:dxaOrig="200" w:dyaOrig="340" w14:anchorId="4083EF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4pt;height:16.8pt" o:ole="">
            <v:imagedata r:id="rId9" o:title=""/>
          </v:shape>
          <o:OLEObject Type="Embed" ProgID="Equation.DSMT4" ShapeID="_x0000_i1025" DrawAspect="Content" ObjectID="_1402643095" r:id="rId10"/>
        </w:object>
      </w:r>
      <w:r>
        <w:rPr>
          <w:rFonts w:ascii="Arial" w:hAnsi="Arial"/>
        </w:rPr>
        <w:t xml:space="preserve"> = (8 + 10</w:t>
      </w:r>
      <w:r w:rsidR="00521D14">
        <w:rPr>
          <w:rFonts w:ascii="Arial" w:hAnsi="Arial"/>
        </w:rPr>
        <w:t xml:space="preserve"> + 12 + 14 + 16 + 18) : 6</w:t>
      </w:r>
      <w:r w:rsidR="006949A2">
        <w:rPr>
          <w:rFonts w:ascii="Arial" w:hAnsi="Arial"/>
        </w:rPr>
        <w:t xml:space="preserve"> = 13</w:t>
      </w:r>
    </w:p>
    <w:p w14:paraId="28E9295B" w14:textId="1431227B" w:rsidR="009E33B2" w:rsidRDefault="00521D1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</w:t>
      </w:r>
      <w:r w:rsidR="00903E39">
        <w:rPr>
          <w:rFonts w:ascii="Arial" w:hAnsi="Arial"/>
        </w:rPr>
        <w:t xml:space="preserve"> </w:t>
      </w:r>
      <w:r w:rsidR="009E33B2" w:rsidRPr="009E33B2">
        <w:rPr>
          <w:rFonts w:ascii="Arial" w:hAnsi="Arial"/>
          <w:position w:val="-10"/>
        </w:rPr>
        <w:object w:dxaOrig="220" w:dyaOrig="400" w14:anchorId="1EB8B50B">
          <v:shape id="_x0000_i1026" type="#_x0000_t75" style="width:11.2pt;height:20pt" o:ole="">
            <v:imagedata r:id="rId11" o:title=""/>
          </v:shape>
          <o:OLEObject Type="Embed" ProgID="Equation.DSMT4" ShapeID="_x0000_i1026" DrawAspect="Content" ObjectID="_1402643096" r:id="rId12"/>
        </w:object>
      </w:r>
      <w:r w:rsidR="009E33B2" w:rsidRPr="00CD6B1D">
        <w:rPr>
          <w:rFonts w:ascii="Arial" w:hAnsi="Arial"/>
        </w:rPr>
        <w:t xml:space="preserve"> </w:t>
      </w:r>
      <w:r>
        <w:rPr>
          <w:rFonts w:ascii="Arial" w:hAnsi="Arial"/>
        </w:rPr>
        <w:t>= (40 + 55 + 55 + 70 + 75 + 95) : 6 = 65.</w:t>
      </w:r>
    </w:p>
    <w:p w14:paraId="6395634A" w14:textId="61D58065" w:rsidR="00521D14" w:rsidRDefault="00521D1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01E5B7" wp14:editId="34C2BA09">
                <wp:simplePos x="0" y="0"/>
                <wp:positionH relativeFrom="column">
                  <wp:posOffset>2503805</wp:posOffset>
                </wp:positionH>
                <wp:positionV relativeFrom="paragraph">
                  <wp:posOffset>261620</wp:posOffset>
                </wp:positionV>
                <wp:extent cx="3627120" cy="1036320"/>
                <wp:effectExtent l="0" t="0" r="0" b="5080"/>
                <wp:wrapSquare wrapText="bothSides"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27120" cy="1036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BEC641" w14:textId="310A4BE8" w:rsidR="009977C9" w:rsidRPr="009E33B2" w:rsidRDefault="009977C9" w:rsidP="009E33B2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rPr>
                                <w:color w:val="FF0000"/>
                              </w:rPr>
                            </w:pPr>
                            <w:r w:rsidRPr="009E33B2">
                              <w:rPr>
                                <w:rFonts w:ascii="Arial" w:hAnsi="Arial"/>
                                <w:color w:val="FF0000"/>
                              </w:rPr>
                              <w:t xml:space="preserve">Les coordonnées du point moyen G sont </w:t>
                            </w:r>
                            <w:r w:rsidRPr="009E33B2">
                              <w:rPr>
                                <w:rFonts w:ascii="Arial" w:hAnsi="Arial"/>
                                <w:color w:val="FF0000"/>
                                <w:position w:val="-20"/>
                              </w:rPr>
                              <w:object w:dxaOrig="660" w:dyaOrig="520" w14:anchorId="49CDC624">
                                <v:shape id="_x0000_i1028" type="#_x0000_t75" style="width:32.8pt;height:26.4pt" o:ole="">
                                  <v:imagedata r:id="rId13" o:title=""/>
                                </v:shape>
                                <o:OLEObject Type="Embed" ProgID="Equation.DSMT4" ShapeID="_x0000_i1028" DrawAspect="Content" ObjectID="_1402643111" r:id="rId14"/>
                              </w:object>
                            </w:r>
                            <w:r w:rsidRPr="009E33B2">
                              <w:rPr>
                                <w:rFonts w:ascii="Arial" w:hAnsi="Arial"/>
                                <w:color w:val="FF0000"/>
                              </w:rPr>
                              <w:t xml:space="preserve"> tel que </w:t>
                            </w:r>
                            <w:r w:rsidRPr="009E33B2">
                              <w:rPr>
                                <w:rFonts w:ascii="Arial" w:hAnsi="Arial"/>
                                <w:color w:val="FF0000"/>
                                <w:position w:val="-4"/>
                              </w:rPr>
                              <w:object w:dxaOrig="200" w:dyaOrig="340" w14:anchorId="7637251F">
                                <v:shape id="_x0000_i1030" type="#_x0000_t75" style="width:10.4pt;height:16.8pt" o:ole="">
                                  <v:imagedata r:id="rId15" o:title=""/>
                                </v:shape>
                                <o:OLEObject Type="Embed" ProgID="Equation.DSMT4" ShapeID="_x0000_i1030" DrawAspect="Content" ObjectID="_1402643112" r:id="rId16"/>
                              </w:object>
                            </w:r>
                            <w:r w:rsidRPr="009E33B2">
                              <w:rPr>
                                <w:rFonts w:ascii="Arial" w:hAnsi="Arial"/>
                                <w:color w:val="FF0000"/>
                              </w:rPr>
                              <w:t xml:space="preserve"> est la moyenne des </w:t>
                            </w:r>
                            <w:r w:rsidRPr="009E33B2">
                              <w:rPr>
                                <w:rFonts w:ascii="Times New Roman" w:hAnsi="Times New Roman"/>
                                <w:i/>
                                <w:color w:val="FF0000"/>
                                <w:sz w:val="28"/>
                                <w:szCs w:val="28"/>
                              </w:rPr>
                              <w:t>x</w:t>
                            </w:r>
                            <w:r w:rsidRPr="009E33B2">
                              <w:rPr>
                                <w:rFonts w:ascii="Times New Roman" w:hAnsi="Times New Roman"/>
                                <w:i/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i </w:t>
                            </w:r>
                            <w:r w:rsidRPr="009E33B2">
                              <w:rPr>
                                <w:rFonts w:ascii="Arial" w:hAnsi="Arial"/>
                                <w:color w:val="FF0000"/>
                              </w:rPr>
                              <w:t xml:space="preserve">et </w:t>
                            </w:r>
                            <w:r w:rsidRPr="009E33B2">
                              <w:rPr>
                                <w:rFonts w:ascii="Arial" w:hAnsi="Arial"/>
                                <w:color w:val="FF0000"/>
                                <w:position w:val="-10"/>
                              </w:rPr>
                              <w:object w:dxaOrig="220" w:dyaOrig="400" w14:anchorId="3C98127E">
                                <v:shape id="_x0000_i1032" type="#_x0000_t75" style="width:11.2pt;height:20pt" o:ole="">
                                  <v:imagedata r:id="rId17" o:title=""/>
                                </v:shape>
                                <o:OLEObject Type="Embed" ProgID="Equation.DSMT4" ShapeID="_x0000_i1032" DrawAspect="Content" ObjectID="_1402643113" r:id="rId18"/>
                              </w:object>
                            </w:r>
                            <w:r w:rsidRPr="009E33B2">
                              <w:rPr>
                                <w:rFonts w:ascii="Arial" w:hAnsi="Arial"/>
                                <w:color w:val="FF0000"/>
                              </w:rPr>
                              <w:t xml:space="preserve"> est la moyenne des </w:t>
                            </w:r>
                            <w:r w:rsidRPr="009E33B2">
                              <w:rPr>
                                <w:rFonts w:ascii="Times New Roman" w:hAnsi="Times New Roman"/>
                                <w:i/>
                                <w:color w:val="FF0000"/>
                                <w:sz w:val="28"/>
                                <w:szCs w:val="28"/>
                              </w:rPr>
                              <w:t>y</w:t>
                            </w:r>
                            <w:r w:rsidRPr="009E33B2">
                              <w:rPr>
                                <w:rFonts w:ascii="Times New Roman" w:hAnsi="Times New Roman"/>
                                <w:i/>
                                <w:color w:val="FF0000"/>
                                <w:sz w:val="28"/>
                                <w:szCs w:val="28"/>
                                <w:vertAlign w:val="subscript"/>
                              </w:rPr>
                              <w:t>i</w:t>
                            </w:r>
                            <w:r w:rsidRPr="009E33B2">
                              <w:rPr>
                                <w:rFonts w:ascii="Arial" w:hAnsi="Arial"/>
                                <w:color w:val="FF0000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Zone de texte 4" o:spid="_x0000_s1026" type="#_x0000_t202" style="position:absolute;margin-left:197.15pt;margin-top:20.6pt;width:285.6pt;height:8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" filled="f" stroked="f">
                <v:textbox>
                  <w:txbxContent>
                    <w:p w14:paraId="3FBEC641" w14:textId="310A4BE8" w:rsidR="009977C9" w:rsidRPr="009E33B2" w:rsidRDefault="009977C9" w:rsidP="009E33B2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rPr>
                          <w:color w:val="FF0000"/>
                        </w:rPr>
                      </w:pPr>
                      <w:r w:rsidRPr="009E33B2">
                        <w:rPr>
                          <w:rFonts w:ascii="Arial" w:hAnsi="Arial"/>
                          <w:color w:val="FF0000"/>
                        </w:rPr>
                        <w:t xml:space="preserve">Les coordonnées du point moyen G sont </w:t>
                      </w:r>
                      <w:r w:rsidRPr="009E33B2">
                        <w:rPr>
                          <w:rFonts w:ascii="Arial" w:hAnsi="Arial"/>
                          <w:color w:val="FF0000"/>
                          <w:position w:val="-20"/>
                        </w:rPr>
                        <w:object w:dxaOrig="660" w:dyaOrig="520" w14:anchorId="49CDC624">
                          <v:shape id="_x0000_i1028" type="#_x0000_t75" style="width:32.8pt;height:26.4pt" o:ole="">
                            <v:imagedata r:id="rId19" o:title=""/>
                          </v:shape>
                          <o:OLEObject Type="Embed" ProgID="Equation.DSMT4" ShapeID="_x0000_i1028" DrawAspect="Content" ObjectID="_1402643038" r:id="rId20"/>
                        </w:object>
                      </w:r>
                      <w:r w:rsidRPr="009E33B2">
                        <w:rPr>
                          <w:rFonts w:ascii="Arial" w:hAnsi="Arial"/>
                          <w:color w:val="FF0000"/>
                        </w:rPr>
                        <w:t xml:space="preserve"> tel que </w:t>
                      </w:r>
                      <w:r w:rsidRPr="009E33B2">
                        <w:rPr>
                          <w:rFonts w:ascii="Arial" w:hAnsi="Arial"/>
                          <w:color w:val="FF0000"/>
                          <w:position w:val="-4"/>
                        </w:rPr>
                        <w:object w:dxaOrig="200" w:dyaOrig="340" w14:anchorId="7637251F">
                          <v:shape id="_x0000_i1030" type="#_x0000_t75" style="width:10.4pt;height:16.8pt" o:ole="">
                            <v:imagedata r:id="rId21" o:title=""/>
                          </v:shape>
                          <o:OLEObject Type="Embed" ProgID="Equation.DSMT4" ShapeID="_x0000_i1030" DrawAspect="Content" ObjectID="_1402643039" r:id="rId22"/>
                        </w:object>
                      </w:r>
                      <w:r w:rsidRPr="009E33B2">
                        <w:rPr>
                          <w:rFonts w:ascii="Arial" w:hAnsi="Arial"/>
                          <w:color w:val="FF0000"/>
                        </w:rPr>
                        <w:t xml:space="preserve"> est la moyenne des </w:t>
                      </w:r>
                      <w:r w:rsidRPr="009E33B2">
                        <w:rPr>
                          <w:rFonts w:ascii="Times New Roman" w:hAnsi="Times New Roman"/>
                          <w:i/>
                          <w:color w:val="FF0000"/>
                          <w:sz w:val="28"/>
                          <w:szCs w:val="28"/>
                        </w:rPr>
                        <w:t>x</w:t>
                      </w:r>
                      <w:r w:rsidRPr="009E33B2">
                        <w:rPr>
                          <w:rFonts w:ascii="Times New Roman" w:hAnsi="Times New Roman"/>
                          <w:i/>
                          <w:color w:val="FF0000"/>
                          <w:sz w:val="28"/>
                          <w:szCs w:val="28"/>
                          <w:vertAlign w:val="subscript"/>
                        </w:rPr>
                        <w:t>i </w:t>
                      </w:r>
                      <w:r w:rsidRPr="009E33B2">
                        <w:rPr>
                          <w:rFonts w:ascii="Arial" w:hAnsi="Arial"/>
                          <w:color w:val="FF0000"/>
                        </w:rPr>
                        <w:t xml:space="preserve">et </w:t>
                      </w:r>
                      <w:r w:rsidRPr="009E33B2">
                        <w:rPr>
                          <w:rFonts w:ascii="Arial" w:hAnsi="Arial"/>
                          <w:color w:val="FF0000"/>
                          <w:position w:val="-10"/>
                        </w:rPr>
                        <w:object w:dxaOrig="220" w:dyaOrig="400" w14:anchorId="3C98127E">
                          <v:shape id="_x0000_i1032" type="#_x0000_t75" style="width:11.2pt;height:20pt" o:ole="">
                            <v:imagedata r:id="rId23" o:title=""/>
                          </v:shape>
                          <o:OLEObject Type="Embed" ProgID="Equation.DSMT4" ShapeID="_x0000_i1032" DrawAspect="Content" ObjectID="_1402643040" r:id="rId24"/>
                        </w:object>
                      </w:r>
                      <w:r w:rsidRPr="009E33B2">
                        <w:rPr>
                          <w:rFonts w:ascii="Arial" w:hAnsi="Arial"/>
                          <w:color w:val="FF0000"/>
                        </w:rPr>
                        <w:t xml:space="preserve"> est la moyenne des </w:t>
                      </w:r>
                      <w:r w:rsidRPr="009E33B2">
                        <w:rPr>
                          <w:rFonts w:ascii="Times New Roman" w:hAnsi="Times New Roman"/>
                          <w:i/>
                          <w:color w:val="FF0000"/>
                          <w:sz w:val="28"/>
                          <w:szCs w:val="28"/>
                        </w:rPr>
                        <w:t>y</w:t>
                      </w:r>
                      <w:r w:rsidRPr="009E33B2">
                        <w:rPr>
                          <w:rFonts w:ascii="Times New Roman" w:hAnsi="Times New Roman"/>
                          <w:i/>
                          <w:color w:val="FF0000"/>
                          <w:sz w:val="28"/>
                          <w:szCs w:val="28"/>
                          <w:vertAlign w:val="subscript"/>
                        </w:rPr>
                        <w:t>i</w:t>
                      </w:r>
                      <w:r w:rsidRPr="009E33B2">
                        <w:rPr>
                          <w:rFonts w:ascii="Arial" w:hAnsi="Arial"/>
                          <w:color w:val="FF0000"/>
                        </w:rP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Arial" w:hAnsi="Arial"/>
        </w:rPr>
        <w:t>Le point moyen G du nuage de</w:t>
      </w:r>
      <w:r w:rsidR="006949A2">
        <w:rPr>
          <w:rFonts w:ascii="Arial" w:hAnsi="Arial"/>
        </w:rPr>
        <w:t xml:space="preserve"> points a pour coordonnées (13</w:t>
      </w:r>
      <w:r>
        <w:rPr>
          <w:rFonts w:ascii="Arial" w:hAnsi="Arial"/>
        </w:rPr>
        <w:t> ; 65). On peut placer ce point dans le repère.</w:t>
      </w:r>
    </w:p>
    <w:p w14:paraId="4C5CC7AC" w14:textId="77777777" w:rsidR="00CD6B1D" w:rsidRDefault="00CD6B1D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DD0FFB1" w14:textId="77777777" w:rsidR="009E33B2" w:rsidRDefault="009E33B2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435190F" w14:textId="77777777" w:rsidR="009E33B2" w:rsidRDefault="009E33B2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E64E482" w14:textId="7D9B774F" w:rsidR="00CD6B1D" w:rsidRDefault="00CD6B1D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CE3B331" w14:textId="77777777" w:rsidR="00521D14" w:rsidRDefault="00521D1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787BD64" w14:textId="36662BEB" w:rsidR="00521D14" w:rsidRDefault="00F33659" w:rsidP="00BA79F3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lastRenderedPageBreak/>
        <w:drawing>
          <wp:inline distT="0" distB="0" distL="0" distR="0" wp14:anchorId="19E235CE" wp14:editId="313FE47E">
            <wp:extent cx="5171440" cy="3491436"/>
            <wp:effectExtent l="0" t="0" r="10160" b="0"/>
            <wp:docPr id="26" name="Image 26" descr="Macintosh HD:Users:ymonka:Desktop:Capture d’écran 2015-09-16 à 16.18.5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cintosh HD:Users:ymonka:Desktop:Capture d’écran 2015-09-16 à 16.18.50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1590" cy="3491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8243D" w14:textId="5A1E4574" w:rsidR="00954C2A" w:rsidRDefault="00954C2A" w:rsidP="00954C2A">
      <w:pPr>
        <w:spacing w:after="0"/>
        <w:rPr>
          <w:rFonts w:ascii="Arial" w:hAnsi="Arial"/>
        </w:rPr>
      </w:pPr>
    </w:p>
    <w:p w14:paraId="5D799F89" w14:textId="77777777" w:rsidR="00521D14" w:rsidRDefault="00521D14" w:rsidP="00954C2A">
      <w:pPr>
        <w:spacing w:after="0"/>
        <w:rPr>
          <w:rFonts w:ascii="Arial" w:hAnsi="Arial"/>
        </w:rPr>
      </w:pPr>
    </w:p>
    <w:p w14:paraId="3815AF89" w14:textId="77777777" w:rsidR="005C458F" w:rsidRDefault="005C458F" w:rsidP="00954C2A">
      <w:pPr>
        <w:spacing w:after="0"/>
        <w:rPr>
          <w:rFonts w:ascii="Arial" w:hAnsi="Arial"/>
        </w:rPr>
      </w:pPr>
    </w:p>
    <w:p w14:paraId="69118786" w14:textId="72ABB057" w:rsidR="000119A5" w:rsidRPr="0003150D" w:rsidRDefault="000119A5" w:rsidP="000119A5">
      <w:pP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I</w:t>
      </w:r>
      <w:r w:rsidRPr="0003150D">
        <w:rPr>
          <w:rFonts w:ascii="Arial" w:hAnsi="Arial"/>
          <w:color w:val="FF0000"/>
        </w:rPr>
        <w:t xml:space="preserve">I. </w:t>
      </w:r>
      <w:r w:rsidR="00485AB4">
        <w:rPr>
          <w:rFonts w:ascii="Arial" w:hAnsi="Arial"/>
          <w:color w:val="FF0000"/>
          <w:u w:val="single"/>
        </w:rPr>
        <w:t>Ajustement affine</w:t>
      </w:r>
    </w:p>
    <w:p w14:paraId="733F93AF" w14:textId="77777777" w:rsidR="000119A5" w:rsidRDefault="000119A5" w:rsidP="00954C2A">
      <w:pPr>
        <w:spacing w:after="0"/>
        <w:rPr>
          <w:rFonts w:ascii="Arial" w:hAnsi="Arial"/>
        </w:rPr>
      </w:pPr>
    </w:p>
    <w:p w14:paraId="109D0EA1" w14:textId="63BC3C2A" w:rsidR="00695D64" w:rsidRPr="007376F1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376F1">
        <w:rPr>
          <w:rFonts w:ascii="Arial" w:hAnsi="Arial"/>
          <w:color w:val="008000"/>
          <w:u w:val="single"/>
        </w:rPr>
        <w:t>Méthode :</w:t>
      </w:r>
      <w:r w:rsidRPr="007376F1">
        <w:rPr>
          <w:rFonts w:ascii="Arial" w:hAnsi="Arial"/>
          <w:color w:val="008000"/>
        </w:rPr>
        <w:t xml:space="preserve"> </w:t>
      </w:r>
      <w:r w:rsidR="00485AB4">
        <w:rPr>
          <w:rFonts w:ascii="Arial" w:hAnsi="Arial"/>
          <w:color w:val="008000"/>
        </w:rPr>
        <w:t>Utiliser un ajustement affine</w:t>
      </w:r>
    </w:p>
    <w:p w14:paraId="7446E085" w14:textId="77777777"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DC4EAF6" w14:textId="36B7144A" w:rsidR="00695D64" w:rsidRDefault="00695D64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</w:t>
      </w:r>
      <w:r w:rsidR="00B877B6">
        <w:rPr>
          <w:rFonts w:ascii="Arial" w:hAnsi="Arial"/>
        </w:rPr>
        <w:t>reprend les données de la méthode du paragraphe I.</w:t>
      </w:r>
    </w:p>
    <w:p w14:paraId="3573CE1E" w14:textId="1CDD00C3" w:rsidR="00B877B6" w:rsidRDefault="00B877B6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 Soit G</w:t>
      </w:r>
      <w:r w:rsidRPr="00B877B6">
        <w:rPr>
          <w:rFonts w:ascii="Arial" w:hAnsi="Arial"/>
          <w:vertAlign w:val="subscript"/>
        </w:rPr>
        <w:t>1</w:t>
      </w:r>
      <w:r>
        <w:rPr>
          <w:rFonts w:ascii="Arial" w:hAnsi="Arial"/>
        </w:rPr>
        <w:t>, le point moyen associé aux trois premiers points du nuage et G</w:t>
      </w:r>
      <w:r w:rsidRPr="00B877B6">
        <w:rPr>
          <w:rFonts w:ascii="Arial" w:hAnsi="Arial"/>
          <w:vertAlign w:val="subscript"/>
        </w:rPr>
        <w:t>2</w:t>
      </w:r>
      <w:r>
        <w:rPr>
          <w:rFonts w:ascii="Arial" w:hAnsi="Arial"/>
        </w:rPr>
        <w:t xml:space="preserve"> le point moyen associé au</w:t>
      </w:r>
      <w:r w:rsidR="00EC7A74">
        <w:rPr>
          <w:rFonts w:ascii="Arial" w:hAnsi="Arial"/>
        </w:rPr>
        <w:t>x</w:t>
      </w:r>
      <w:r>
        <w:rPr>
          <w:rFonts w:ascii="Arial" w:hAnsi="Arial"/>
        </w:rPr>
        <w:t xml:space="preserve"> trois derniers points du nuage.</w:t>
      </w:r>
    </w:p>
    <w:p w14:paraId="0145E40F" w14:textId="0196769D" w:rsidR="00B877B6" w:rsidRDefault="00B877B6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a) Calculer les coordonnées de G</w:t>
      </w:r>
      <w:r w:rsidRPr="00B877B6">
        <w:rPr>
          <w:rFonts w:ascii="Arial" w:hAnsi="Arial"/>
          <w:vertAlign w:val="subscript"/>
        </w:rPr>
        <w:t>1</w:t>
      </w:r>
      <w:r>
        <w:rPr>
          <w:rFonts w:ascii="Arial" w:hAnsi="Arial"/>
        </w:rPr>
        <w:t xml:space="preserve"> et G</w:t>
      </w:r>
      <w:r w:rsidRPr="00B877B6">
        <w:rPr>
          <w:rFonts w:ascii="Arial" w:hAnsi="Arial"/>
          <w:vertAlign w:val="subscript"/>
        </w:rPr>
        <w:t>2</w:t>
      </w:r>
      <w:r>
        <w:rPr>
          <w:rFonts w:ascii="Arial" w:hAnsi="Arial"/>
        </w:rPr>
        <w:t>.</w:t>
      </w:r>
    </w:p>
    <w:p w14:paraId="289227FC" w14:textId="2D515556" w:rsidR="00B877B6" w:rsidRDefault="00B877B6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b) </w:t>
      </w:r>
      <w:r w:rsidR="00501557">
        <w:rPr>
          <w:rFonts w:ascii="Arial" w:hAnsi="Arial"/>
        </w:rPr>
        <w:t>On prend (G</w:t>
      </w:r>
      <w:r w:rsidR="00501557" w:rsidRPr="00B877B6">
        <w:rPr>
          <w:rFonts w:ascii="Arial" w:hAnsi="Arial"/>
          <w:vertAlign w:val="subscript"/>
        </w:rPr>
        <w:t>1</w:t>
      </w:r>
      <w:r w:rsidR="00501557">
        <w:rPr>
          <w:rFonts w:ascii="Arial" w:hAnsi="Arial"/>
        </w:rPr>
        <w:t>G</w:t>
      </w:r>
      <w:r w:rsidR="00501557" w:rsidRPr="00B877B6">
        <w:rPr>
          <w:rFonts w:ascii="Arial" w:hAnsi="Arial"/>
          <w:vertAlign w:val="subscript"/>
        </w:rPr>
        <w:t>2</w:t>
      </w:r>
      <w:r w:rsidR="00501557">
        <w:rPr>
          <w:rFonts w:ascii="Arial" w:hAnsi="Arial"/>
        </w:rPr>
        <w:t>) comme droite d’ajustement. Tracer cette droite.</w:t>
      </w:r>
    </w:p>
    <w:p w14:paraId="5E063BB5" w14:textId="77777777" w:rsidR="00501557" w:rsidRDefault="00501557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) À l’aide du graphique :</w:t>
      </w:r>
    </w:p>
    <w:p w14:paraId="2443879B" w14:textId="19F95952" w:rsidR="00501557" w:rsidRDefault="00501557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a) Estimer le chiffre d’affaire à prévoir pour un budget publicitaire de 22 000 €.</w:t>
      </w:r>
    </w:p>
    <w:p w14:paraId="0F817EDF" w14:textId="76444BC9" w:rsidR="00C60C69" w:rsidRDefault="00501557" w:rsidP="00C60C6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b) </w:t>
      </w:r>
      <w:r w:rsidR="00C60C69">
        <w:rPr>
          <w:rFonts w:ascii="Arial" w:hAnsi="Arial"/>
        </w:rPr>
        <w:t xml:space="preserve">Estimer le budget publicitaire qu’il faudrait prévoir </w:t>
      </w:r>
      <w:r w:rsidR="00262968">
        <w:rPr>
          <w:rFonts w:ascii="Arial" w:hAnsi="Arial"/>
        </w:rPr>
        <w:t xml:space="preserve">pour </w:t>
      </w:r>
      <w:r w:rsidR="00C60C69">
        <w:rPr>
          <w:rFonts w:ascii="Arial" w:hAnsi="Arial"/>
        </w:rPr>
        <w:t>obtenir un chiffre d’affaire de 100 000 €.</w:t>
      </w:r>
    </w:p>
    <w:p w14:paraId="75ECD75F" w14:textId="2ED82055" w:rsidR="00C60C69" w:rsidRDefault="00C60C69" w:rsidP="00C60C6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</w:t>
      </w:r>
    </w:p>
    <w:p w14:paraId="09CA3ECE" w14:textId="77777777" w:rsidR="00C60C69" w:rsidRDefault="00C60C69" w:rsidP="00C60C6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9062E4F" w14:textId="59E581D3" w:rsidR="00903E39" w:rsidRDefault="00903E39" w:rsidP="00903E3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a) </w:t>
      </w:r>
      <w:r w:rsidRPr="00903E39">
        <w:rPr>
          <w:rFonts w:ascii="Arial" w:hAnsi="Arial"/>
          <w:position w:val="-12"/>
        </w:rPr>
        <w:object w:dxaOrig="260" w:dyaOrig="420" w14:anchorId="45AF57A4">
          <v:shape id="_x0000_i1033" type="#_x0000_t75" style="width:12.8pt;height:20.8pt" o:ole="">
            <v:imagedata r:id="rId26" o:title=""/>
          </v:shape>
          <o:OLEObject Type="Embed" ProgID="Equation.DSMT4" ShapeID="_x0000_i1033" DrawAspect="Content" ObjectID="_1402643097" r:id="rId27"/>
        </w:object>
      </w:r>
      <w:r>
        <w:rPr>
          <w:rFonts w:ascii="Arial" w:hAnsi="Arial"/>
        </w:rPr>
        <w:t xml:space="preserve"> = (8 + 10 + 12) : 3 </w:t>
      </w:r>
      <w:r w:rsidR="004E21BF">
        <w:rPr>
          <w:rFonts w:ascii="Arial" w:hAnsi="Arial"/>
        </w:rPr>
        <w:t xml:space="preserve">= </w:t>
      </w:r>
      <w:r>
        <w:rPr>
          <w:rFonts w:ascii="Arial" w:hAnsi="Arial"/>
        </w:rPr>
        <w:t>10</w:t>
      </w:r>
    </w:p>
    <w:p w14:paraId="1D2B4F76" w14:textId="77317FCC" w:rsidR="00903E39" w:rsidRDefault="00903E39" w:rsidP="00903E3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</w:t>
      </w:r>
      <w:r w:rsidRPr="00903E39">
        <w:rPr>
          <w:rFonts w:ascii="Arial" w:hAnsi="Arial"/>
          <w:position w:val="-12"/>
        </w:rPr>
        <w:object w:dxaOrig="280" w:dyaOrig="420" w14:anchorId="197BFA87">
          <v:shape id="_x0000_i1034" type="#_x0000_t75" style="width:14.4pt;height:20.8pt" o:ole="">
            <v:imagedata r:id="rId28" o:title=""/>
          </v:shape>
          <o:OLEObject Type="Embed" ProgID="Equation.DSMT4" ShapeID="_x0000_i1034" DrawAspect="Content" ObjectID="_1402643098" r:id="rId29"/>
        </w:object>
      </w:r>
      <w:r w:rsidRPr="00CD6B1D">
        <w:rPr>
          <w:rFonts w:ascii="Arial" w:hAnsi="Arial"/>
        </w:rPr>
        <w:t xml:space="preserve"> </w:t>
      </w:r>
      <w:r>
        <w:rPr>
          <w:rFonts w:ascii="Arial" w:hAnsi="Arial"/>
        </w:rPr>
        <w:t>= (40 + 55 + 55) : 3 = 50.</w:t>
      </w:r>
    </w:p>
    <w:p w14:paraId="219435A4" w14:textId="1F31AEE0" w:rsidR="00903E39" w:rsidRDefault="00903E39" w:rsidP="00903E3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e point moyen G</w:t>
      </w:r>
      <w:r w:rsidRPr="00B877B6">
        <w:rPr>
          <w:rFonts w:ascii="Arial" w:hAnsi="Arial"/>
          <w:vertAlign w:val="subscript"/>
        </w:rPr>
        <w:t>1</w:t>
      </w:r>
      <w:r>
        <w:rPr>
          <w:rFonts w:ascii="Arial" w:hAnsi="Arial"/>
          <w:vertAlign w:val="subscript"/>
        </w:rPr>
        <w:t xml:space="preserve"> </w:t>
      </w:r>
      <w:r>
        <w:rPr>
          <w:rFonts w:ascii="Arial" w:hAnsi="Arial"/>
        </w:rPr>
        <w:t xml:space="preserve">a pour coordonnées (10 ; 50). </w:t>
      </w:r>
    </w:p>
    <w:p w14:paraId="785FA0DE" w14:textId="77777777" w:rsidR="00903E39" w:rsidRDefault="00903E39" w:rsidP="00903E3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2501128" w14:textId="59FDCAF3" w:rsidR="00903E39" w:rsidRDefault="00903E39" w:rsidP="00903E3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</w:t>
      </w:r>
      <w:r w:rsidRPr="00903E39">
        <w:rPr>
          <w:rFonts w:ascii="Arial" w:hAnsi="Arial"/>
          <w:position w:val="-12"/>
        </w:rPr>
        <w:object w:dxaOrig="280" w:dyaOrig="420" w14:anchorId="1F197FE9">
          <v:shape id="_x0000_i1035" type="#_x0000_t75" style="width:14.4pt;height:20.8pt" o:ole="">
            <v:imagedata r:id="rId30" o:title=""/>
          </v:shape>
          <o:OLEObject Type="Embed" ProgID="Equation.DSMT4" ShapeID="_x0000_i1035" DrawAspect="Content" ObjectID="_1402643099" r:id="rId31"/>
        </w:object>
      </w:r>
      <w:r>
        <w:rPr>
          <w:rFonts w:ascii="Arial" w:hAnsi="Arial"/>
        </w:rPr>
        <w:t xml:space="preserve"> = (14 + 16 + 18) : 3 = 16</w:t>
      </w:r>
    </w:p>
    <w:p w14:paraId="34AF25D1" w14:textId="76EDE6A3" w:rsidR="00903E39" w:rsidRDefault="00903E39" w:rsidP="00903E3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</w:t>
      </w:r>
      <w:r w:rsidRPr="00903E39">
        <w:rPr>
          <w:rFonts w:ascii="Arial" w:hAnsi="Arial"/>
          <w:position w:val="-12"/>
        </w:rPr>
        <w:object w:dxaOrig="300" w:dyaOrig="420" w14:anchorId="0E11F77C">
          <v:shape id="_x0000_i1036" type="#_x0000_t75" style="width:15.2pt;height:20.8pt" o:ole="">
            <v:imagedata r:id="rId32" o:title=""/>
          </v:shape>
          <o:OLEObject Type="Embed" ProgID="Equation.DSMT4" ShapeID="_x0000_i1036" DrawAspect="Content" ObjectID="_1402643100" r:id="rId33"/>
        </w:object>
      </w:r>
      <w:r w:rsidRPr="00CD6B1D">
        <w:rPr>
          <w:rFonts w:ascii="Arial" w:hAnsi="Arial"/>
        </w:rPr>
        <w:t xml:space="preserve"> </w:t>
      </w:r>
      <w:r>
        <w:rPr>
          <w:rFonts w:ascii="Arial" w:hAnsi="Arial"/>
        </w:rPr>
        <w:t>= (70 + 75 + 95) : 3 = 80.</w:t>
      </w:r>
    </w:p>
    <w:p w14:paraId="3E4A8730" w14:textId="351D4835" w:rsidR="00903E39" w:rsidRDefault="00903E39" w:rsidP="00903E3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e point moyen G</w:t>
      </w:r>
      <w:r w:rsidR="00A56F94">
        <w:rPr>
          <w:rFonts w:ascii="Arial" w:hAnsi="Arial"/>
          <w:vertAlign w:val="subscript"/>
        </w:rPr>
        <w:t>2</w:t>
      </w:r>
      <w:r>
        <w:rPr>
          <w:rFonts w:ascii="Arial" w:hAnsi="Arial"/>
          <w:vertAlign w:val="subscript"/>
        </w:rPr>
        <w:t xml:space="preserve"> </w:t>
      </w:r>
      <w:r>
        <w:rPr>
          <w:rFonts w:ascii="Arial" w:hAnsi="Arial"/>
        </w:rPr>
        <w:t xml:space="preserve">a pour coordonnées (16 ; 80). </w:t>
      </w:r>
    </w:p>
    <w:p w14:paraId="345D18E6" w14:textId="10887D11" w:rsidR="00C60C69" w:rsidRDefault="00903E39" w:rsidP="00C60C6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33C5FA6" wp14:editId="6FF0327B">
                <wp:simplePos x="0" y="0"/>
                <wp:positionH relativeFrom="column">
                  <wp:posOffset>583565</wp:posOffset>
                </wp:positionH>
                <wp:positionV relativeFrom="paragraph">
                  <wp:posOffset>169545</wp:posOffset>
                </wp:positionV>
                <wp:extent cx="4968240" cy="758190"/>
                <wp:effectExtent l="0" t="0" r="0" b="3810"/>
                <wp:wrapNone/>
                <wp:docPr id="7" name="Zone de text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68240" cy="758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BFE171A" w14:textId="0DA44269" w:rsidR="009977C9" w:rsidRPr="009E33B2" w:rsidRDefault="009977C9" w:rsidP="00903E39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rPr>
                                <w:color w:val="FF0000"/>
                              </w:rPr>
                            </w:pPr>
                            <w:r w:rsidRPr="00903E39">
                              <w:rPr>
                                <w:rFonts w:ascii="Arial" w:hAnsi="Arial"/>
                                <w:color w:val="FF0000"/>
                                <w:u w:val="single"/>
                              </w:rPr>
                              <w:t>Définition :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 Lorsque les points d’un nuage sont sensiblement alignés, on peut construire une droite, appelé </w:t>
                            </w:r>
                            <w:r w:rsidRPr="00903E39">
                              <w:rPr>
                                <w:rFonts w:ascii="Arial" w:hAnsi="Arial"/>
                                <w:b/>
                                <w:color w:val="FF0000"/>
                              </w:rPr>
                              <w:t>droite d’ajustement</w:t>
                            </w:r>
                            <w:r>
                              <w:rPr>
                                <w:rFonts w:ascii="Arial" w:hAnsi="Arial"/>
                                <w:b/>
                                <w:color w:val="FF0000"/>
                              </w:rPr>
                              <w:t xml:space="preserve"> (ou droite de régression)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, passant au plus près de ces point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7" o:spid="_x0000_s1027" type="#_x0000_t202" style="position:absolute;margin-left:45.95pt;margin-top:13.35pt;width:391.2pt;height:59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" filled="f" stroked="f">
                <v:textbox>
                  <w:txbxContent>
                    <w:p w14:paraId="0BFE171A" w14:textId="0DA44269" w:rsidR="009977C9" w:rsidRPr="009E33B2" w:rsidRDefault="009977C9" w:rsidP="00903E39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rPr>
                          <w:color w:val="FF0000"/>
                        </w:rPr>
                      </w:pPr>
                      <w:r w:rsidRPr="00903E39">
                        <w:rPr>
                          <w:rFonts w:ascii="Arial" w:hAnsi="Arial"/>
                          <w:color w:val="FF0000"/>
                          <w:u w:val="single"/>
                        </w:rPr>
                        <w:t>Définition :</w:t>
                      </w:r>
                      <w:r>
                        <w:rPr>
                          <w:rFonts w:ascii="Arial" w:hAnsi="Arial"/>
                          <w:color w:val="FF0000"/>
                        </w:rPr>
                        <w:t xml:space="preserve"> Lorsque les points d’un nuage sont sensiblement alignés, on peut construire une droite, appelé </w:t>
                      </w:r>
                      <w:r w:rsidRPr="00903E39">
                        <w:rPr>
                          <w:rFonts w:ascii="Arial" w:hAnsi="Arial"/>
                          <w:b/>
                          <w:color w:val="FF0000"/>
                        </w:rPr>
                        <w:t>droite d’ajustement</w:t>
                      </w:r>
                      <w:r>
                        <w:rPr>
                          <w:rFonts w:ascii="Arial" w:hAnsi="Arial"/>
                          <w:b/>
                          <w:color w:val="FF0000"/>
                        </w:rPr>
                        <w:t xml:space="preserve"> (ou droite de régression)</w:t>
                      </w:r>
                      <w:r>
                        <w:rPr>
                          <w:rFonts w:ascii="Arial" w:hAnsi="Arial"/>
                          <w:color w:val="FF0000"/>
                        </w:rPr>
                        <w:t>, passant au plus près de ces points.</w:t>
                      </w:r>
                    </w:p>
                  </w:txbxContent>
                </v:textbox>
              </v:shape>
            </w:pict>
          </mc:Fallback>
        </mc:AlternateContent>
      </w:r>
    </w:p>
    <w:p w14:paraId="0DE46FA4" w14:textId="51ED1D43" w:rsidR="00501557" w:rsidRDefault="00903E39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b)</w:t>
      </w:r>
    </w:p>
    <w:p w14:paraId="11AAFEB7" w14:textId="625290B6" w:rsidR="00501557" w:rsidRDefault="00903E39" w:rsidP="00903E3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lastRenderedPageBreak/>
        <w:drawing>
          <wp:inline distT="0" distB="0" distL="0" distR="0" wp14:anchorId="55AEFBFE" wp14:editId="0508F59A">
            <wp:extent cx="5216688" cy="3474720"/>
            <wp:effectExtent l="0" t="0" r="0" b="5080"/>
            <wp:docPr id="155" name="Image 155" descr="Macintosh HD:Users:ymonka:Desktop:Capture d’écran 2015-06-24 à 17.41.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Macintosh HD:Users:ymonka:Desktop:Capture d’écran 2015-06-24 à 17.41.39.png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6688" cy="347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68CEB" w14:textId="77777777" w:rsidR="00903E39" w:rsidRDefault="00903E39" w:rsidP="00903E3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A14C4DE" w14:textId="1F28345E" w:rsidR="00B877B6" w:rsidRDefault="00903E39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262968">
        <w:rPr>
          <w:rFonts w:ascii="Arial" w:hAnsi="Arial"/>
        </w:rPr>
        <w:t>On lit graphiquement :</w:t>
      </w:r>
    </w:p>
    <w:p w14:paraId="14C11F87" w14:textId="77777777" w:rsidR="00262968" w:rsidRDefault="00262968" w:rsidP="0026296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a) Le chiffre d’affaire à prévoir pour un budget publicitaire de 22 000 € est de </w:t>
      </w:r>
    </w:p>
    <w:p w14:paraId="785ED51F" w14:textId="77AA38A2" w:rsidR="00262968" w:rsidRDefault="00262968" w:rsidP="00262968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262968">
        <w:rPr>
          <w:rFonts w:ascii="Arial" w:hAnsi="Arial"/>
          <w:color w:val="00FF00"/>
        </w:rPr>
        <w:t>110 000 €</w:t>
      </w:r>
      <w:r>
        <w:rPr>
          <w:rFonts w:ascii="Arial" w:hAnsi="Arial"/>
        </w:rPr>
        <w:t>.</w:t>
      </w:r>
    </w:p>
    <w:p w14:paraId="1A189C52" w14:textId="77777777" w:rsidR="00262968" w:rsidRDefault="00262968" w:rsidP="0026296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b) Le budget publicitaire qu’il faudrait prévoir pour obtenir un chiffre d’affaire de </w:t>
      </w:r>
    </w:p>
    <w:p w14:paraId="6922F813" w14:textId="38FA5C0D" w:rsidR="00262968" w:rsidRDefault="00262968" w:rsidP="0026296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00 000 € est de </w:t>
      </w:r>
      <w:r w:rsidRPr="00262968">
        <w:rPr>
          <w:rFonts w:ascii="Arial" w:hAnsi="Arial"/>
          <w:color w:val="0000FF"/>
        </w:rPr>
        <w:t>20 000€</w:t>
      </w:r>
      <w:r>
        <w:rPr>
          <w:rFonts w:ascii="Arial" w:hAnsi="Arial"/>
        </w:rPr>
        <w:t>.</w:t>
      </w:r>
    </w:p>
    <w:p w14:paraId="5E4EA8EF" w14:textId="77777777" w:rsidR="00262968" w:rsidRDefault="00262968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9D135B7" w14:textId="7C479B8D" w:rsidR="00B877B6" w:rsidRDefault="00262968" w:rsidP="00262968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 wp14:anchorId="54587AE2" wp14:editId="1984BBA5">
            <wp:extent cx="5666487" cy="3423920"/>
            <wp:effectExtent l="0" t="0" r="0" b="5080"/>
            <wp:docPr id="185" name="Image 185" descr="Macintosh HD:Users:ymonka:Desktop:Capture d’écran 2015-06-24 à 17.49.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Macintosh HD:Users:ymonka:Desktop:Capture d’écran 2015-06-24 à 17.49.48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557" cy="3424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B2D26F" w14:textId="77777777" w:rsidR="00262968" w:rsidRDefault="00262968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43FAB6A" w14:textId="77777777" w:rsidR="00262968" w:rsidRPr="00806D6C" w:rsidRDefault="00262968" w:rsidP="00485AB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D649AD1" w14:textId="77777777" w:rsidR="00C6182B" w:rsidRDefault="00C6182B" w:rsidP="00C6182B">
      <w:pPr>
        <w:spacing w:after="0"/>
        <w:rPr>
          <w:rFonts w:ascii="Arial" w:hAnsi="Arial"/>
        </w:rPr>
      </w:pPr>
    </w:p>
    <w:p w14:paraId="4844E38E" w14:textId="77777777" w:rsidR="00E35FA6" w:rsidRDefault="00E35FA6" w:rsidP="00C6182B">
      <w:pPr>
        <w:spacing w:after="0"/>
        <w:rPr>
          <w:rFonts w:ascii="Arial" w:hAnsi="Arial"/>
        </w:rPr>
      </w:pPr>
    </w:p>
    <w:p w14:paraId="7CD5CC37" w14:textId="77777777" w:rsidR="00485AB4" w:rsidRDefault="00485AB4" w:rsidP="00C6182B">
      <w:pPr>
        <w:spacing w:after="0"/>
        <w:rPr>
          <w:rFonts w:ascii="Arial" w:hAnsi="Arial"/>
        </w:rPr>
      </w:pPr>
    </w:p>
    <w:p w14:paraId="7C3EF47A" w14:textId="77777777" w:rsidR="00E35FA6" w:rsidRDefault="00E35FA6" w:rsidP="00C6182B">
      <w:pPr>
        <w:spacing w:after="0"/>
        <w:rPr>
          <w:rFonts w:ascii="Arial" w:hAnsi="Arial"/>
        </w:rPr>
      </w:pPr>
    </w:p>
    <w:p w14:paraId="6A598EE8" w14:textId="25DDD844" w:rsidR="00E35FA6" w:rsidRPr="007376F1" w:rsidRDefault="00E35FA6" w:rsidP="00E35FA6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376F1">
        <w:rPr>
          <w:rFonts w:ascii="Arial" w:hAnsi="Arial"/>
          <w:color w:val="008000"/>
          <w:u w:val="single"/>
        </w:rPr>
        <w:t>Méthode :</w:t>
      </w:r>
      <w:r w:rsidRPr="007376F1">
        <w:rPr>
          <w:rFonts w:ascii="Arial" w:hAnsi="Arial"/>
          <w:color w:val="008000"/>
        </w:rPr>
        <w:t xml:space="preserve"> </w:t>
      </w:r>
      <w:r w:rsidR="00485AB4">
        <w:rPr>
          <w:rFonts w:ascii="Arial" w:hAnsi="Arial"/>
          <w:color w:val="008000"/>
        </w:rPr>
        <w:t>Déterminer la droite d’ajustement par la méthode des moindres carrés</w:t>
      </w:r>
    </w:p>
    <w:p w14:paraId="0954640B" w14:textId="77777777" w:rsidR="003E6AF9" w:rsidRPr="00AE4204" w:rsidRDefault="003E6AF9" w:rsidP="003E6AF9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058EB378" w14:textId="5D457FAF" w:rsidR="003E6AF9" w:rsidRPr="00713E42" w:rsidRDefault="003E6AF9" w:rsidP="003E6AF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4E87C248" wp14:editId="49352D21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7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vdEL0MOKAIg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8CC4834" w14:textId="77777777" w:rsidR="00E35FA6" w:rsidRDefault="00E35FA6" w:rsidP="00E35FA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121B331" w14:textId="7DAB7A7B" w:rsidR="00112FA8" w:rsidRDefault="00B539EE" w:rsidP="00112FA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considère la série statistique à deux variables donnée dans le tableau suivant</w:t>
      </w:r>
      <w:r w:rsidR="00112FA8">
        <w:rPr>
          <w:rFonts w:ascii="Arial" w:hAnsi="Arial"/>
        </w:rPr>
        <w:t> :</w:t>
      </w:r>
    </w:p>
    <w:p w14:paraId="44E440F5" w14:textId="77777777" w:rsidR="00112FA8" w:rsidRDefault="00112FA8" w:rsidP="00112FA8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Style w:val="Grille"/>
        <w:tblW w:w="0" w:type="auto"/>
        <w:tblLook w:val="04A0" w:firstRow="1" w:lastRow="0" w:firstColumn="1" w:lastColumn="0" w:noHBand="0" w:noVBand="1"/>
      </w:tblPr>
      <w:tblGrid>
        <w:gridCol w:w="534"/>
        <w:gridCol w:w="921"/>
        <w:gridCol w:w="921"/>
        <w:gridCol w:w="922"/>
        <w:gridCol w:w="921"/>
        <w:gridCol w:w="921"/>
        <w:gridCol w:w="922"/>
        <w:gridCol w:w="921"/>
        <w:gridCol w:w="922"/>
      </w:tblGrid>
      <w:tr w:rsidR="00112FA8" w14:paraId="6EA8671F" w14:textId="77777777" w:rsidTr="00B539EE">
        <w:tc>
          <w:tcPr>
            <w:tcW w:w="534" w:type="dxa"/>
          </w:tcPr>
          <w:p w14:paraId="039CCEE6" w14:textId="64BCC9F7" w:rsidR="00112FA8" w:rsidRPr="00112FA8" w:rsidRDefault="00112FA8" w:rsidP="00B539EE">
            <w:pPr>
              <w:spacing w:after="0"/>
              <w:jc w:val="center"/>
              <w:rPr>
                <w:rFonts w:ascii="Arial" w:hAnsi="Arial"/>
                <w:sz w:val="28"/>
                <w:szCs w:val="28"/>
              </w:rPr>
            </w:pPr>
            <w:r w:rsidRPr="00112FA8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 w:rsidRPr="00112FA8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921" w:type="dxa"/>
            <w:vAlign w:val="center"/>
          </w:tcPr>
          <w:p w14:paraId="31BA0381" w14:textId="6AA4764F" w:rsidR="00112FA8" w:rsidRDefault="00B539EE" w:rsidP="00ED26A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5</w:t>
            </w:r>
          </w:p>
        </w:tc>
        <w:tc>
          <w:tcPr>
            <w:tcW w:w="921" w:type="dxa"/>
            <w:vAlign w:val="center"/>
          </w:tcPr>
          <w:p w14:paraId="5C569CE4" w14:textId="425BAED5" w:rsidR="00112FA8" w:rsidRDefault="00B539EE" w:rsidP="00B539E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0</w:t>
            </w:r>
          </w:p>
        </w:tc>
        <w:tc>
          <w:tcPr>
            <w:tcW w:w="922" w:type="dxa"/>
            <w:vAlign w:val="center"/>
          </w:tcPr>
          <w:p w14:paraId="1F3404DF" w14:textId="524EFE10" w:rsidR="00112FA8" w:rsidRDefault="00B539EE" w:rsidP="00112FA8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5</w:t>
            </w:r>
          </w:p>
        </w:tc>
        <w:tc>
          <w:tcPr>
            <w:tcW w:w="921" w:type="dxa"/>
            <w:vAlign w:val="center"/>
          </w:tcPr>
          <w:p w14:paraId="48253D4F" w14:textId="2A8BDBB0" w:rsidR="00112FA8" w:rsidRDefault="00B539EE" w:rsidP="00ED26A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0</w:t>
            </w:r>
          </w:p>
        </w:tc>
        <w:tc>
          <w:tcPr>
            <w:tcW w:w="921" w:type="dxa"/>
            <w:vAlign w:val="center"/>
          </w:tcPr>
          <w:p w14:paraId="57ADEA8C" w14:textId="58C2E770" w:rsidR="00112FA8" w:rsidRDefault="00B539EE" w:rsidP="00ED26A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5</w:t>
            </w:r>
          </w:p>
        </w:tc>
        <w:tc>
          <w:tcPr>
            <w:tcW w:w="922" w:type="dxa"/>
            <w:vAlign w:val="center"/>
          </w:tcPr>
          <w:p w14:paraId="460BD773" w14:textId="4AD39695" w:rsidR="00112FA8" w:rsidRDefault="00B539EE" w:rsidP="00ED26A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30</w:t>
            </w:r>
          </w:p>
        </w:tc>
        <w:tc>
          <w:tcPr>
            <w:tcW w:w="921" w:type="dxa"/>
            <w:vAlign w:val="center"/>
          </w:tcPr>
          <w:p w14:paraId="4F552168" w14:textId="11F01EF7" w:rsidR="00112FA8" w:rsidRDefault="00B539EE" w:rsidP="00ED26A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35</w:t>
            </w:r>
          </w:p>
        </w:tc>
        <w:tc>
          <w:tcPr>
            <w:tcW w:w="922" w:type="dxa"/>
            <w:vAlign w:val="center"/>
          </w:tcPr>
          <w:p w14:paraId="0FEF6954" w14:textId="1A5DB30B" w:rsidR="00112FA8" w:rsidRDefault="00B539EE" w:rsidP="00ED26A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40</w:t>
            </w:r>
          </w:p>
        </w:tc>
      </w:tr>
      <w:tr w:rsidR="00112FA8" w14:paraId="78E7618C" w14:textId="77777777" w:rsidTr="00B539EE">
        <w:tc>
          <w:tcPr>
            <w:tcW w:w="534" w:type="dxa"/>
          </w:tcPr>
          <w:p w14:paraId="4D890586" w14:textId="399CE604" w:rsidR="00112FA8" w:rsidRPr="00112FA8" w:rsidRDefault="00112FA8" w:rsidP="00B539EE">
            <w:pPr>
              <w:spacing w:after="0"/>
              <w:jc w:val="center"/>
              <w:rPr>
                <w:rFonts w:ascii="Arial" w:hAnsi="Arial"/>
                <w:sz w:val="28"/>
                <w:szCs w:val="28"/>
              </w:rPr>
            </w:pPr>
            <w:r w:rsidRPr="00112FA8">
              <w:rPr>
                <w:rFonts w:ascii="Times New Roman" w:hAnsi="Times New Roman"/>
                <w:i/>
                <w:sz w:val="28"/>
                <w:szCs w:val="28"/>
              </w:rPr>
              <w:t>y</w:t>
            </w:r>
            <w:r w:rsidRPr="00112FA8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921" w:type="dxa"/>
            <w:vAlign w:val="center"/>
          </w:tcPr>
          <w:p w14:paraId="1CA5C9DC" w14:textId="439129ED" w:rsidR="00112FA8" w:rsidRDefault="00B539EE" w:rsidP="00ED26A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3</w:t>
            </w:r>
          </w:p>
        </w:tc>
        <w:tc>
          <w:tcPr>
            <w:tcW w:w="921" w:type="dxa"/>
            <w:vAlign w:val="center"/>
          </w:tcPr>
          <w:p w14:paraId="4A898718" w14:textId="330246FC" w:rsidR="00112FA8" w:rsidRDefault="00B539EE" w:rsidP="00B539EE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3</w:t>
            </w:r>
          </w:p>
        </w:tc>
        <w:tc>
          <w:tcPr>
            <w:tcW w:w="922" w:type="dxa"/>
            <w:vAlign w:val="center"/>
          </w:tcPr>
          <w:p w14:paraId="36BAD019" w14:textId="7969FBDF" w:rsidR="00112FA8" w:rsidRDefault="00B539EE" w:rsidP="00112FA8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34</w:t>
            </w:r>
          </w:p>
        </w:tc>
        <w:tc>
          <w:tcPr>
            <w:tcW w:w="921" w:type="dxa"/>
            <w:vAlign w:val="center"/>
          </w:tcPr>
          <w:p w14:paraId="1F3DD125" w14:textId="6A0BD281" w:rsidR="00112FA8" w:rsidRDefault="00B539EE" w:rsidP="00ED26A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44</w:t>
            </w:r>
          </w:p>
        </w:tc>
        <w:tc>
          <w:tcPr>
            <w:tcW w:w="921" w:type="dxa"/>
            <w:vAlign w:val="center"/>
          </w:tcPr>
          <w:p w14:paraId="218D3237" w14:textId="03035C84" w:rsidR="00112FA8" w:rsidRDefault="00B539EE" w:rsidP="00ED26A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50</w:t>
            </w:r>
          </w:p>
        </w:tc>
        <w:tc>
          <w:tcPr>
            <w:tcW w:w="922" w:type="dxa"/>
            <w:vAlign w:val="center"/>
          </w:tcPr>
          <w:p w14:paraId="40CC1D2E" w14:textId="4793D9B0" w:rsidR="00112FA8" w:rsidRDefault="00B539EE" w:rsidP="00ED26A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65</w:t>
            </w:r>
          </w:p>
        </w:tc>
        <w:tc>
          <w:tcPr>
            <w:tcW w:w="921" w:type="dxa"/>
            <w:vAlign w:val="center"/>
          </w:tcPr>
          <w:p w14:paraId="71884633" w14:textId="77777777" w:rsidR="00112FA8" w:rsidRDefault="00112FA8" w:rsidP="00ED26A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75</w:t>
            </w:r>
          </w:p>
        </w:tc>
        <w:tc>
          <w:tcPr>
            <w:tcW w:w="922" w:type="dxa"/>
            <w:vAlign w:val="center"/>
          </w:tcPr>
          <w:p w14:paraId="13FA003A" w14:textId="0A47CFB2" w:rsidR="00112FA8" w:rsidRDefault="00112FA8" w:rsidP="00ED26AD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9</w:t>
            </w:r>
            <w:r w:rsidR="00B539EE">
              <w:rPr>
                <w:rFonts w:ascii="Arial" w:hAnsi="Arial"/>
              </w:rPr>
              <w:t>0</w:t>
            </w:r>
          </w:p>
        </w:tc>
      </w:tr>
    </w:tbl>
    <w:p w14:paraId="5F9625B4" w14:textId="77777777" w:rsidR="00112FA8" w:rsidRDefault="00112FA8" w:rsidP="00112FA8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E314F52" w14:textId="77777777" w:rsidR="00112FA8" w:rsidRDefault="00112FA8" w:rsidP="00112FA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 Dans un repère, représenter le nuage de points (</w:t>
      </w:r>
      <w:r w:rsidRPr="00CD6B1D">
        <w:rPr>
          <w:rFonts w:ascii="Times New Roman" w:hAnsi="Times New Roman"/>
          <w:i/>
          <w:sz w:val="28"/>
          <w:szCs w:val="28"/>
        </w:rPr>
        <w:t>x</w:t>
      </w:r>
      <w:r w:rsidRPr="00CD6B1D">
        <w:rPr>
          <w:rFonts w:ascii="Times New Roman" w:hAnsi="Times New Roman"/>
          <w:i/>
          <w:sz w:val="28"/>
          <w:szCs w:val="28"/>
          <w:vertAlign w:val="subscript"/>
        </w:rPr>
        <w:t>i </w:t>
      </w:r>
      <w:r w:rsidRPr="00CD6B1D">
        <w:rPr>
          <w:rFonts w:ascii="Arial" w:hAnsi="Arial"/>
        </w:rPr>
        <w:t xml:space="preserve">; </w:t>
      </w:r>
      <w:r>
        <w:rPr>
          <w:rFonts w:ascii="Times New Roman" w:hAnsi="Times New Roman"/>
          <w:i/>
          <w:sz w:val="28"/>
          <w:szCs w:val="28"/>
        </w:rPr>
        <w:t>y</w:t>
      </w:r>
      <w:r w:rsidRPr="00CD6B1D">
        <w:rPr>
          <w:rFonts w:ascii="Times New Roman" w:hAnsi="Times New Roman"/>
          <w:i/>
          <w:sz w:val="28"/>
          <w:szCs w:val="28"/>
          <w:vertAlign w:val="subscript"/>
        </w:rPr>
        <w:t>i</w:t>
      </w:r>
      <w:r>
        <w:rPr>
          <w:rFonts w:ascii="Arial" w:hAnsi="Arial"/>
        </w:rPr>
        <w:t>).</w:t>
      </w:r>
    </w:p>
    <w:p w14:paraId="7F9639E0" w14:textId="7BF6EC7B" w:rsidR="00CB204A" w:rsidRDefault="00CB204A" w:rsidP="00112FA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ED26AD">
        <w:rPr>
          <w:rFonts w:ascii="Arial" w:hAnsi="Arial"/>
        </w:rPr>
        <w:t>a) À</w:t>
      </w:r>
      <w:r>
        <w:rPr>
          <w:rFonts w:ascii="Arial" w:hAnsi="Arial"/>
        </w:rPr>
        <w:t xml:space="preserve"> l’aide de la calculatrice, déterminer une équation de la droite d’ajustement par la méthode des moindres carrés.</w:t>
      </w:r>
    </w:p>
    <w:p w14:paraId="4ADB30CE" w14:textId="5675FAF0" w:rsidR="00ED26AD" w:rsidRDefault="00ED26AD" w:rsidP="00112FA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b) Représenter la droite d’ajustement</w:t>
      </w:r>
      <w:r w:rsidR="005458D3">
        <w:rPr>
          <w:rFonts w:ascii="Arial" w:hAnsi="Arial"/>
        </w:rPr>
        <w:t xml:space="preserve"> de </w:t>
      </w:r>
      <w:r w:rsidR="005458D3" w:rsidRPr="00691D02">
        <w:rPr>
          <w:rFonts w:ascii="Times New Roman" w:hAnsi="Times New Roman"/>
          <w:i/>
          <w:sz w:val="28"/>
          <w:szCs w:val="28"/>
        </w:rPr>
        <w:t>y</w:t>
      </w:r>
      <w:r w:rsidR="005458D3">
        <w:rPr>
          <w:rFonts w:ascii="Arial" w:hAnsi="Arial"/>
        </w:rPr>
        <w:t xml:space="preserve"> en </w:t>
      </w:r>
      <w:r w:rsidR="005458D3" w:rsidRPr="00691D02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t>.</w:t>
      </w:r>
    </w:p>
    <w:p w14:paraId="7727CDAC" w14:textId="2AD1301D" w:rsidR="009B0A3B" w:rsidRDefault="009B0A3B" w:rsidP="00112FA8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Estimer graphiquement la valeur de </w:t>
      </w:r>
      <w:r w:rsidRPr="00691D02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t xml:space="preserve"> pour </w:t>
      </w:r>
      <w:r w:rsidRPr="00691D02">
        <w:rPr>
          <w:rFonts w:ascii="Times New Roman" w:hAnsi="Times New Roman"/>
          <w:i/>
          <w:sz w:val="28"/>
          <w:szCs w:val="28"/>
        </w:rPr>
        <w:t>y</w:t>
      </w:r>
      <w:r>
        <w:rPr>
          <w:rFonts w:ascii="Arial" w:hAnsi="Arial"/>
        </w:rPr>
        <w:t xml:space="preserve"> = 70. Retrouver ce résultat par calcul.</w:t>
      </w:r>
    </w:p>
    <w:p w14:paraId="0FD9C4EB" w14:textId="77777777" w:rsidR="00CB3637" w:rsidRDefault="00CB3637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62F9AE2" w14:textId="77777777" w:rsidR="009B0A3B" w:rsidRDefault="009B0A3B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1257642" w14:textId="7218B96F" w:rsidR="00CB204A" w:rsidRDefault="00794C81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</w:t>
      </w:r>
    </w:p>
    <w:p w14:paraId="25369F90" w14:textId="7F516EE8" w:rsidR="00CB204A" w:rsidRDefault="00794C81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 wp14:anchorId="4D7DEA91" wp14:editId="11B59CEA">
            <wp:extent cx="5750560" cy="3535680"/>
            <wp:effectExtent l="0" t="0" r="0" b="0"/>
            <wp:docPr id="186" name="Image 186" descr="Macintosh HD:Users:ymonka:Desktop:Capture d’écran 2015-06-24 à 18.25.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Macintosh HD:Users:ymonka:Desktop:Capture d’écran 2015-06-24 à 18.25.05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0560" cy="3535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942C22" w14:textId="77777777" w:rsidR="00CB204A" w:rsidRDefault="00CB204A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544FBB2" w14:textId="00EFA82E" w:rsidR="00131E84" w:rsidRDefault="009B0A3B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662336" behindDoc="0" locked="0" layoutInCell="1" allowOverlap="1" wp14:anchorId="070F1CB0" wp14:editId="0513A86F">
            <wp:simplePos x="0" y="0"/>
            <wp:positionH relativeFrom="column">
              <wp:posOffset>3824605</wp:posOffset>
            </wp:positionH>
            <wp:positionV relativeFrom="paragraph">
              <wp:posOffset>-4445</wp:posOffset>
            </wp:positionV>
            <wp:extent cx="1727200" cy="2168525"/>
            <wp:effectExtent l="0" t="0" r="0" b="0"/>
            <wp:wrapNone/>
            <wp:docPr id="8" name="Image 191" descr="Macintosh HD:Users:ymonka:Desktop:300px-Linear_least_squares_exampl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Macintosh HD:Users:ymonka:Desktop:300px-Linear_least_squares_example2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4F2C14" w14:textId="1EA6D2BF" w:rsidR="00131E84" w:rsidRDefault="00794C81" w:rsidP="00131E84">
      <w:pPr>
        <w:pBdr>
          <w:left w:val="single" w:sz="4" w:space="4" w:color="008000"/>
        </w:pBdr>
        <w:spacing w:after="0"/>
        <w:ind w:right="3537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B2709C">
        <w:rPr>
          <w:rFonts w:ascii="Arial" w:hAnsi="Arial"/>
        </w:rPr>
        <w:t>Cette méthode porte le nom de</w:t>
      </w:r>
      <w:r w:rsidR="00131E84">
        <w:rPr>
          <w:rFonts w:ascii="Arial" w:hAnsi="Arial"/>
        </w:rPr>
        <w:t xml:space="preserve"> « moindre carrés » car elle consiste à rechercher la position de la droite d’ajustement tel que la somme des carrés des longueurs donnant les distances respectives (en vert) entre la droite et les points</w:t>
      </w:r>
      <w:r w:rsidR="00BB2864">
        <w:rPr>
          <w:rFonts w:ascii="Arial" w:hAnsi="Arial"/>
        </w:rPr>
        <w:t xml:space="preserve"> </w:t>
      </w:r>
      <w:proofErr w:type="gramStart"/>
      <w:r w:rsidR="00131E84">
        <w:rPr>
          <w:rFonts w:ascii="Arial" w:hAnsi="Arial"/>
        </w:rPr>
        <w:t>soit</w:t>
      </w:r>
      <w:proofErr w:type="gramEnd"/>
      <w:r w:rsidR="00131E84">
        <w:rPr>
          <w:rFonts w:ascii="Arial" w:hAnsi="Arial"/>
        </w:rPr>
        <w:t xml:space="preserve"> minimale.</w:t>
      </w:r>
    </w:p>
    <w:p w14:paraId="71CF0196" w14:textId="711FAD79" w:rsidR="00131E84" w:rsidRDefault="00131E84" w:rsidP="00131E84">
      <w:pPr>
        <w:pBdr>
          <w:left w:val="single" w:sz="4" w:space="4" w:color="008000"/>
        </w:pBdr>
        <w:spacing w:after="0"/>
        <w:ind w:right="3537"/>
        <w:rPr>
          <w:rFonts w:ascii="Arial" w:hAnsi="Arial"/>
        </w:rPr>
      </w:pPr>
      <w:r>
        <w:rPr>
          <w:rFonts w:ascii="Arial" w:hAnsi="Arial"/>
        </w:rPr>
        <w:t>Pour cela, on utilise la calculatrice qui va donner l’équation de la droite cherchée.</w:t>
      </w:r>
    </w:p>
    <w:p w14:paraId="2A3349CF" w14:textId="77777777" w:rsidR="00131E84" w:rsidRDefault="00131E84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CA347A5" w14:textId="77777777" w:rsidR="00131E84" w:rsidRDefault="00131E84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E8F754F" w14:textId="77777777" w:rsidR="00131E84" w:rsidRDefault="00131E84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E6DDF81" w14:textId="692E244B" w:rsidR="00CB204A" w:rsidRPr="00E57D45" w:rsidRDefault="001960A5" w:rsidP="00D33E75">
      <w:pPr>
        <w:pBdr>
          <w:left w:val="single" w:sz="4" w:space="4" w:color="008000"/>
        </w:pBdr>
        <w:spacing w:after="0"/>
        <w:rPr>
          <w:rFonts w:ascii="Arial" w:hAnsi="Arial"/>
          <w:color w:val="548DD4" w:themeColor="text2" w:themeTint="99"/>
        </w:rPr>
      </w:pPr>
      <w:r w:rsidRPr="00E57D45">
        <w:rPr>
          <w:rFonts w:ascii="Arial" w:hAnsi="Arial"/>
          <w:color w:val="548DD4" w:themeColor="text2" w:themeTint="99"/>
        </w:rPr>
        <w:lastRenderedPageBreak/>
        <w:t>Avec TI :</w:t>
      </w:r>
    </w:p>
    <w:p w14:paraId="6EDE86AF" w14:textId="6F35EF0D" w:rsidR="001960A5" w:rsidRPr="00E57D45" w:rsidRDefault="00B2709C" w:rsidP="00D33E75">
      <w:pPr>
        <w:pBdr>
          <w:left w:val="single" w:sz="4" w:space="4" w:color="008000"/>
        </w:pBdr>
        <w:spacing w:after="0"/>
        <w:rPr>
          <w:rFonts w:ascii="Arial" w:hAnsi="Arial"/>
          <w:color w:val="548DD4" w:themeColor="text2" w:themeTint="99"/>
        </w:rPr>
      </w:pPr>
      <w:r>
        <w:rPr>
          <w:rFonts w:ascii="Arial" w:hAnsi="Arial"/>
          <w:color w:val="548DD4" w:themeColor="text2" w:themeTint="99"/>
        </w:rPr>
        <w:t xml:space="preserve">- </w:t>
      </w:r>
      <w:r w:rsidR="001960A5" w:rsidRPr="00E57D45">
        <w:rPr>
          <w:rFonts w:ascii="Arial" w:hAnsi="Arial"/>
          <w:color w:val="548DD4" w:themeColor="text2" w:themeTint="99"/>
        </w:rPr>
        <w:t>Appuyer sur « </w:t>
      </w:r>
      <w:r w:rsidR="001960A5" w:rsidRPr="00E57D45">
        <w:rPr>
          <w:rFonts w:ascii="Arial" w:hAnsi="Arial"/>
          <w:b/>
          <w:color w:val="548DD4" w:themeColor="text2" w:themeTint="99"/>
        </w:rPr>
        <w:t>STAT </w:t>
      </w:r>
      <w:r w:rsidR="001960A5" w:rsidRPr="00E57D45">
        <w:rPr>
          <w:rFonts w:ascii="Arial" w:hAnsi="Arial"/>
          <w:color w:val="548DD4" w:themeColor="text2" w:themeTint="99"/>
        </w:rPr>
        <w:t>» puis « </w:t>
      </w:r>
      <w:r w:rsidR="001960A5" w:rsidRPr="00E57D45">
        <w:rPr>
          <w:rFonts w:ascii="Arial" w:hAnsi="Arial"/>
          <w:b/>
          <w:color w:val="548DD4" w:themeColor="text2" w:themeTint="99"/>
        </w:rPr>
        <w:t>Edite </w:t>
      </w:r>
      <w:r w:rsidR="001960A5" w:rsidRPr="00E57D45">
        <w:rPr>
          <w:rFonts w:ascii="Arial" w:hAnsi="Arial"/>
          <w:color w:val="548DD4" w:themeColor="text2" w:themeTint="99"/>
        </w:rPr>
        <w:t xml:space="preserve">» et saisir les valeurs de </w:t>
      </w:r>
      <w:r w:rsidR="001960A5" w:rsidRPr="00E57D45">
        <w:rPr>
          <w:rFonts w:ascii="Times New Roman" w:hAnsi="Times New Roman"/>
          <w:i/>
          <w:color w:val="548DD4" w:themeColor="text2" w:themeTint="99"/>
          <w:sz w:val="28"/>
          <w:szCs w:val="28"/>
        </w:rPr>
        <w:t>x</w:t>
      </w:r>
      <w:r w:rsidR="001960A5" w:rsidRPr="00E57D45">
        <w:rPr>
          <w:rFonts w:ascii="Times New Roman" w:hAnsi="Times New Roman"/>
          <w:i/>
          <w:color w:val="548DD4" w:themeColor="text2" w:themeTint="99"/>
          <w:sz w:val="28"/>
          <w:szCs w:val="28"/>
          <w:vertAlign w:val="subscript"/>
        </w:rPr>
        <w:t xml:space="preserve">i  </w:t>
      </w:r>
      <w:r w:rsidR="001960A5" w:rsidRPr="00E57D45">
        <w:rPr>
          <w:rFonts w:ascii="Arial" w:hAnsi="Arial"/>
          <w:color w:val="548DD4" w:themeColor="text2" w:themeTint="99"/>
        </w:rPr>
        <w:t xml:space="preserve">dans L1 et les valeurs de </w:t>
      </w:r>
      <w:r w:rsidR="001960A5" w:rsidRPr="00E57D45">
        <w:rPr>
          <w:rFonts w:ascii="Times New Roman" w:hAnsi="Times New Roman"/>
          <w:i/>
          <w:color w:val="548DD4" w:themeColor="text2" w:themeTint="99"/>
          <w:sz w:val="28"/>
          <w:szCs w:val="28"/>
        </w:rPr>
        <w:t>y</w:t>
      </w:r>
      <w:r w:rsidR="001960A5" w:rsidRPr="00E57D45">
        <w:rPr>
          <w:rFonts w:ascii="Times New Roman" w:hAnsi="Times New Roman"/>
          <w:i/>
          <w:color w:val="548DD4" w:themeColor="text2" w:themeTint="99"/>
          <w:sz w:val="28"/>
          <w:szCs w:val="28"/>
          <w:vertAlign w:val="subscript"/>
        </w:rPr>
        <w:t>i</w:t>
      </w:r>
      <w:r w:rsidR="001960A5" w:rsidRPr="00E57D45">
        <w:rPr>
          <w:rFonts w:ascii="Arial" w:hAnsi="Arial"/>
          <w:color w:val="548DD4" w:themeColor="text2" w:themeTint="99"/>
        </w:rPr>
        <w:t xml:space="preserve"> dans L2.</w:t>
      </w:r>
    </w:p>
    <w:p w14:paraId="770BF9A8" w14:textId="0320A8DB" w:rsidR="001960A5" w:rsidRPr="00E57D45" w:rsidRDefault="00B2709C" w:rsidP="00D33E75">
      <w:pPr>
        <w:pBdr>
          <w:left w:val="single" w:sz="4" w:space="4" w:color="008000"/>
        </w:pBdr>
        <w:spacing w:after="0"/>
        <w:rPr>
          <w:rFonts w:ascii="Arial" w:hAnsi="Arial"/>
          <w:color w:val="548DD4" w:themeColor="text2" w:themeTint="99"/>
        </w:rPr>
      </w:pPr>
      <w:r>
        <w:rPr>
          <w:rFonts w:ascii="Arial" w:hAnsi="Arial"/>
          <w:color w:val="548DD4" w:themeColor="text2" w:themeTint="99"/>
        </w:rPr>
        <w:t xml:space="preserve">- </w:t>
      </w:r>
      <w:r w:rsidR="001960A5" w:rsidRPr="00E57D45">
        <w:rPr>
          <w:rFonts w:ascii="Arial" w:hAnsi="Arial"/>
          <w:color w:val="548DD4" w:themeColor="text2" w:themeTint="99"/>
        </w:rPr>
        <w:t>Appuyer à nouveau sur « </w:t>
      </w:r>
      <w:r w:rsidR="001960A5" w:rsidRPr="00E57D45">
        <w:rPr>
          <w:rFonts w:ascii="Arial" w:hAnsi="Arial"/>
          <w:b/>
          <w:color w:val="548DD4" w:themeColor="text2" w:themeTint="99"/>
        </w:rPr>
        <w:t>STAT </w:t>
      </w:r>
      <w:r w:rsidR="001960A5" w:rsidRPr="00E57D45">
        <w:rPr>
          <w:rFonts w:ascii="Arial" w:hAnsi="Arial"/>
          <w:color w:val="548DD4" w:themeColor="text2" w:themeTint="99"/>
        </w:rPr>
        <w:t>» puis « </w:t>
      </w:r>
      <w:r w:rsidR="001960A5" w:rsidRPr="00E57D45">
        <w:rPr>
          <w:rFonts w:ascii="Arial" w:hAnsi="Arial"/>
          <w:b/>
          <w:color w:val="548DD4" w:themeColor="text2" w:themeTint="99"/>
        </w:rPr>
        <w:t>CALC </w:t>
      </w:r>
      <w:r w:rsidR="001960A5" w:rsidRPr="00E57D45">
        <w:rPr>
          <w:rFonts w:ascii="Arial" w:hAnsi="Arial"/>
          <w:color w:val="548DD4" w:themeColor="text2" w:themeTint="99"/>
        </w:rPr>
        <w:t>» et « </w:t>
      </w:r>
      <w:proofErr w:type="spellStart"/>
      <w:proofErr w:type="gramStart"/>
      <w:r w:rsidR="001960A5" w:rsidRPr="00E57D45">
        <w:rPr>
          <w:rFonts w:ascii="Arial" w:hAnsi="Arial"/>
          <w:b/>
          <w:color w:val="548DD4" w:themeColor="text2" w:themeTint="99"/>
        </w:rPr>
        <w:t>RegLin</w:t>
      </w:r>
      <w:proofErr w:type="spellEnd"/>
      <w:r w:rsidR="001960A5" w:rsidRPr="00E57D45">
        <w:rPr>
          <w:rFonts w:ascii="Arial" w:hAnsi="Arial"/>
          <w:b/>
          <w:color w:val="548DD4" w:themeColor="text2" w:themeTint="99"/>
        </w:rPr>
        <w:t>(</w:t>
      </w:r>
      <w:proofErr w:type="spellStart"/>
      <w:proofErr w:type="gramEnd"/>
      <w:r w:rsidR="001960A5" w:rsidRPr="00E57D45">
        <w:rPr>
          <w:rFonts w:ascii="Arial" w:hAnsi="Arial"/>
          <w:b/>
          <w:color w:val="548DD4" w:themeColor="text2" w:themeTint="99"/>
        </w:rPr>
        <w:t>ax+b</w:t>
      </w:r>
      <w:proofErr w:type="spellEnd"/>
      <w:r w:rsidR="001960A5" w:rsidRPr="00E57D45">
        <w:rPr>
          <w:rFonts w:ascii="Arial" w:hAnsi="Arial"/>
          <w:b/>
          <w:color w:val="548DD4" w:themeColor="text2" w:themeTint="99"/>
        </w:rPr>
        <w:t>) </w:t>
      </w:r>
      <w:r w:rsidR="001960A5" w:rsidRPr="00E57D45">
        <w:rPr>
          <w:rFonts w:ascii="Arial" w:hAnsi="Arial"/>
          <w:color w:val="548DD4" w:themeColor="text2" w:themeTint="99"/>
        </w:rPr>
        <w:t>».</w:t>
      </w:r>
    </w:p>
    <w:p w14:paraId="2E3BA10A" w14:textId="16FA9907" w:rsidR="001960A5" w:rsidRPr="00E57D45" w:rsidRDefault="00B2709C" w:rsidP="00D33E75">
      <w:pPr>
        <w:pBdr>
          <w:left w:val="single" w:sz="4" w:space="4" w:color="008000"/>
        </w:pBdr>
        <w:spacing w:after="0"/>
        <w:rPr>
          <w:rFonts w:ascii="Arial" w:hAnsi="Arial"/>
          <w:color w:val="548DD4" w:themeColor="text2" w:themeTint="99"/>
        </w:rPr>
      </w:pPr>
      <w:r>
        <w:rPr>
          <w:rFonts w:ascii="Arial" w:hAnsi="Arial"/>
          <w:color w:val="548DD4" w:themeColor="text2" w:themeTint="99"/>
        </w:rPr>
        <w:t xml:space="preserve">- </w:t>
      </w:r>
      <w:r w:rsidR="001960A5" w:rsidRPr="00E57D45">
        <w:rPr>
          <w:rFonts w:ascii="Arial" w:hAnsi="Arial"/>
          <w:color w:val="548DD4" w:themeColor="text2" w:themeTint="99"/>
        </w:rPr>
        <w:t xml:space="preserve">Saisir </w:t>
      </w:r>
      <w:r w:rsidR="001960A5" w:rsidRPr="00E57D45">
        <w:rPr>
          <w:rFonts w:ascii="Arial" w:hAnsi="Arial"/>
          <w:b/>
          <w:color w:val="548DD4" w:themeColor="text2" w:themeTint="99"/>
        </w:rPr>
        <w:t>L1</w:t>
      </w:r>
      <w:proofErr w:type="gramStart"/>
      <w:r w:rsidR="001960A5" w:rsidRPr="00E57D45">
        <w:rPr>
          <w:rFonts w:ascii="Arial" w:hAnsi="Arial"/>
          <w:b/>
          <w:color w:val="548DD4" w:themeColor="text2" w:themeTint="99"/>
        </w:rPr>
        <w:t>,L2</w:t>
      </w:r>
      <w:proofErr w:type="gramEnd"/>
    </w:p>
    <w:p w14:paraId="182438D3" w14:textId="77777777" w:rsidR="00CB204A" w:rsidRDefault="00CB204A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79EACFF" w14:textId="36266789" w:rsidR="001960A5" w:rsidRPr="00E57D45" w:rsidRDefault="001960A5" w:rsidP="00D33E75">
      <w:pPr>
        <w:pBdr>
          <w:left w:val="single" w:sz="4" w:space="4" w:color="008000"/>
        </w:pBdr>
        <w:spacing w:after="0"/>
        <w:rPr>
          <w:rFonts w:ascii="Arial" w:hAnsi="Arial"/>
          <w:color w:val="984806" w:themeColor="accent6" w:themeShade="80"/>
        </w:rPr>
      </w:pPr>
      <w:r w:rsidRPr="00E57D45">
        <w:rPr>
          <w:rFonts w:ascii="Arial" w:hAnsi="Arial"/>
          <w:color w:val="984806" w:themeColor="accent6" w:themeShade="80"/>
        </w:rPr>
        <w:t>Avec CASIO :</w:t>
      </w:r>
    </w:p>
    <w:p w14:paraId="7A5EC81C" w14:textId="26CD4F41" w:rsidR="001960A5" w:rsidRPr="00E57D45" w:rsidRDefault="00B2709C" w:rsidP="00D33E75">
      <w:pPr>
        <w:pBdr>
          <w:left w:val="single" w:sz="4" w:space="4" w:color="008000"/>
        </w:pBdr>
        <w:spacing w:after="0"/>
        <w:rPr>
          <w:rFonts w:ascii="Arial" w:hAnsi="Arial"/>
          <w:color w:val="984806" w:themeColor="accent6" w:themeShade="80"/>
        </w:rPr>
      </w:pPr>
      <w:r>
        <w:rPr>
          <w:rFonts w:ascii="Arial" w:hAnsi="Arial"/>
          <w:color w:val="984806" w:themeColor="accent6" w:themeShade="80"/>
        </w:rPr>
        <w:t xml:space="preserve">- </w:t>
      </w:r>
      <w:r w:rsidR="001960A5" w:rsidRPr="00E57D45">
        <w:rPr>
          <w:rFonts w:ascii="Arial" w:hAnsi="Arial"/>
          <w:color w:val="984806" w:themeColor="accent6" w:themeShade="80"/>
        </w:rPr>
        <w:t>Aller dans le menu « </w:t>
      </w:r>
      <w:r w:rsidR="001960A5" w:rsidRPr="00E57D45">
        <w:rPr>
          <w:rFonts w:ascii="Arial" w:hAnsi="Arial"/>
          <w:b/>
          <w:color w:val="984806" w:themeColor="accent6" w:themeShade="80"/>
        </w:rPr>
        <w:t>STAT </w:t>
      </w:r>
      <w:r w:rsidR="001960A5" w:rsidRPr="00E57D45">
        <w:rPr>
          <w:rFonts w:ascii="Arial" w:hAnsi="Arial"/>
          <w:color w:val="984806" w:themeColor="accent6" w:themeShade="80"/>
        </w:rPr>
        <w:t>».</w:t>
      </w:r>
    </w:p>
    <w:p w14:paraId="02FB6E14" w14:textId="2D663373" w:rsidR="001960A5" w:rsidRPr="00E57D45" w:rsidRDefault="00B2709C" w:rsidP="001960A5">
      <w:pPr>
        <w:pBdr>
          <w:left w:val="single" w:sz="4" w:space="4" w:color="008000"/>
        </w:pBdr>
        <w:spacing w:after="0"/>
        <w:rPr>
          <w:rFonts w:ascii="Arial" w:hAnsi="Arial"/>
          <w:color w:val="984806" w:themeColor="accent6" w:themeShade="80"/>
        </w:rPr>
      </w:pPr>
      <w:r>
        <w:rPr>
          <w:rFonts w:ascii="Arial" w:hAnsi="Arial"/>
          <w:color w:val="984806" w:themeColor="accent6" w:themeShade="80"/>
        </w:rPr>
        <w:t xml:space="preserve">- </w:t>
      </w:r>
      <w:r w:rsidR="001960A5" w:rsidRPr="00E57D45">
        <w:rPr>
          <w:rFonts w:ascii="Arial" w:hAnsi="Arial"/>
          <w:color w:val="984806" w:themeColor="accent6" w:themeShade="80"/>
        </w:rPr>
        <w:t xml:space="preserve">Saisir les valeurs de </w:t>
      </w:r>
      <w:r w:rsidR="001960A5" w:rsidRPr="00E57D45">
        <w:rPr>
          <w:rFonts w:ascii="Times New Roman" w:hAnsi="Times New Roman"/>
          <w:i/>
          <w:color w:val="984806" w:themeColor="accent6" w:themeShade="80"/>
          <w:sz w:val="28"/>
          <w:szCs w:val="28"/>
        </w:rPr>
        <w:t>x</w:t>
      </w:r>
      <w:r w:rsidR="001960A5" w:rsidRPr="00E57D45">
        <w:rPr>
          <w:rFonts w:ascii="Times New Roman" w:hAnsi="Times New Roman"/>
          <w:i/>
          <w:color w:val="984806" w:themeColor="accent6" w:themeShade="80"/>
          <w:sz w:val="28"/>
          <w:szCs w:val="28"/>
          <w:vertAlign w:val="subscript"/>
        </w:rPr>
        <w:t xml:space="preserve">i  </w:t>
      </w:r>
      <w:r w:rsidR="001960A5" w:rsidRPr="00E57D45">
        <w:rPr>
          <w:rFonts w:ascii="Arial" w:hAnsi="Arial"/>
          <w:color w:val="984806" w:themeColor="accent6" w:themeShade="80"/>
        </w:rPr>
        <w:t xml:space="preserve">dans </w:t>
      </w:r>
      <w:r w:rsidR="001960A5" w:rsidRPr="00A56F94">
        <w:rPr>
          <w:rFonts w:ascii="Arial" w:hAnsi="Arial"/>
          <w:i/>
          <w:color w:val="984806" w:themeColor="accent6" w:themeShade="80"/>
        </w:rPr>
        <w:t>List1</w:t>
      </w:r>
      <w:r w:rsidR="001960A5" w:rsidRPr="00E57D45">
        <w:rPr>
          <w:rFonts w:ascii="Arial" w:hAnsi="Arial"/>
          <w:color w:val="984806" w:themeColor="accent6" w:themeShade="80"/>
        </w:rPr>
        <w:t xml:space="preserve"> et les valeurs de </w:t>
      </w:r>
      <w:r w:rsidR="001960A5" w:rsidRPr="00E57D45">
        <w:rPr>
          <w:rFonts w:ascii="Times New Roman" w:hAnsi="Times New Roman"/>
          <w:i/>
          <w:color w:val="984806" w:themeColor="accent6" w:themeShade="80"/>
          <w:sz w:val="28"/>
          <w:szCs w:val="28"/>
        </w:rPr>
        <w:t>y</w:t>
      </w:r>
      <w:r w:rsidR="001960A5" w:rsidRPr="00E57D45">
        <w:rPr>
          <w:rFonts w:ascii="Times New Roman" w:hAnsi="Times New Roman"/>
          <w:i/>
          <w:color w:val="984806" w:themeColor="accent6" w:themeShade="80"/>
          <w:sz w:val="28"/>
          <w:szCs w:val="28"/>
          <w:vertAlign w:val="subscript"/>
        </w:rPr>
        <w:t>i</w:t>
      </w:r>
      <w:r w:rsidR="001960A5" w:rsidRPr="00E57D45">
        <w:rPr>
          <w:rFonts w:ascii="Arial" w:hAnsi="Arial"/>
          <w:color w:val="984806" w:themeColor="accent6" w:themeShade="80"/>
        </w:rPr>
        <w:t xml:space="preserve"> dans </w:t>
      </w:r>
      <w:r w:rsidR="001960A5" w:rsidRPr="00A56F94">
        <w:rPr>
          <w:rFonts w:ascii="Arial" w:hAnsi="Arial"/>
          <w:i/>
          <w:color w:val="984806" w:themeColor="accent6" w:themeShade="80"/>
        </w:rPr>
        <w:t>List2</w:t>
      </w:r>
      <w:r w:rsidR="001960A5" w:rsidRPr="00E57D45">
        <w:rPr>
          <w:rFonts w:ascii="Arial" w:hAnsi="Arial"/>
          <w:color w:val="984806" w:themeColor="accent6" w:themeShade="80"/>
        </w:rPr>
        <w:t>.</w:t>
      </w:r>
    </w:p>
    <w:p w14:paraId="06CCBAA7" w14:textId="44D09D84" w:rsidR="001960A5" w:rsidRPr="00E57D45" w:rsidRDefault="00B2709C" w:rsidP="00D33E75">
      <w:pPr>
        <w:pBdr>
          <w:left w:val="single" w:sz="4" w:space="4" w:color="008000"/>
        </w:pBdr>
        <w:spacing w:after="0"/>
        <w:rPr>
          <w:rFonts w:ascii="Arial" w:hAnsi="Arial"/>
          <w:color w:val="984806" w:themeColor="accent6" w:themeShade="80"/>
        </w:rPr>
      </w:pPr>
      <w:r>
        <w:rPr>
          <w:rFonts w:ascii="Arial" w:hAnsi="Arial"/>
          <w:color w:val="984806" w:themeColor="accent6" w:themeShade="80"/>
        </w:rPr>
        <w:t xml:space="preserve">- </w:t>
      </w:r>
      <w:r w:rsidR="001960A5" w:rsidRPr="00E57D45">
        <w:rPr>
          <w:rFonts w:ascii="Arial" w:hAnsi="Arial"/>
          <w:color w:val="984806" w:themeColor="accent6" w:themeShade="80"/>
        </w:rPr>
        <w:t>Sélectionner « </w:t>
      </w:r>
      <w:r w:rsidR="001960A5" w:rsidRPr="00E57D45">
        <w:rPr>
          <w:rFonts w:ascii="Arial" w:hAnsi="Arial"/>
          <w:b/>
          <w:color w:val="984806" w:themeColor="accent6" w:themeShade="80"/>
        </w:rPr>
        <w:t>CALC </w:t>
      </w:r>
      <w:r w:rsidR="001960A5" w:rsidRPr="00E57D45">
        <w:rPr>
          <w:rFonts w:ascii="Arial" w:hAnsi="Arial"/>
          <w:color w:val="984806" w:themeColor="accent6" w:themeShade="80"/>
        </w:rPr>
        <w:t>» puis</w:t>
      </w:r>
      <w:r w:rsidR="00E57D45" w:rsidRPr="00E57D45">
        <w:rPr>
          <w:rFonts w:ascii="Arial" w:hAnsi="Arial"/>
          <w:color w:val="984806" w:themeColor="accent6" w:themeShade="80"/>
        </w:rPr>
        <w:t xml:space="preserve"> « </w:t>
      </w:r>
      <w:r w:rsidR="00E57D45" w:rsidRPr="00E57D45">
        <w:rPr>
          <w:rFonts w:ascii="Arial" w:hAnsi="Arial"/>
          <w:b/>
          <w:color w:val="984806" w:themeColor="accent6" w:themeShade="80"/>
        </w:rPr>
        <w:t>SET </w:t>
      </w:r>
      <w:r w:rsidR="00E57D45" w:rsidRPr="00E57D45">
        <w:rPr>
          <w:rFonts w:ascii="Arial" w:hAnsi="Arial"/>
          <w:color w:val="984806" w:themeColor="accent6" w:themeShade="80"/>
        </w:rPr>
        <w:t>».</w:t>
      </w:r>
    </w:p>
    <w:p w14:paraId="4575488F" w14:textId="1237A986" w:rsidR="00E57D45" w:rsidRPr="00E57D45" w:rsidRDefault="00B2709C" w:rsidP="00D33E75">
      <w:pPr>
        <w:pBdr>
          <w:left w:val="single" w:sz="4" w:space="4" w:color="008000"/>
        </w:pBdr>
        <w:spacing w:after="0"/>
        <w:rPr>
          <w:rFonts w:ascii="Arial" w:hAnsi="Arial"/>
          <w:color w:val="984806" w:themeColor="accent6" w:themeShade="80"/>
        </w:rPr>
      </w:pPr>
      <w:r>
        <w:rPr>
          <w:rFonts w:ascii="Arial" w:hAnsi="Arial"/>
          <w:color w:val="984806" w:themeColor="accent6" w:themeShade="80"/>
        </w:rPr>
        <w:t xml:space="preserve">- </w:t>
      </w:r>
      <w:r w:rsidR="00E57D45" w:rsidRPr="00E57D45">
        <w:rPr>
          <w:rFonts w:ascii="Arial" w:hAnsi="Arial"/>
          <w:color w:val="984806" w:themeColor="accent6" w:themeShade="80"/>
        </w:rPr>
        <w:t xml:space="preserve">Choisir </w:t>
      </w:r>
      <w:r w:rsidR="00E57D45" w:rsidRPr="00A56F94">
        <w:rPr>
          <w:rFonts w:ascii="Arial" w:hAnsi="Arial"/>
          <w:i/>
          <w:color w:val="984806" w:themeColor="accent6" w:themeShade="80"/>
        </w:rPr>
        <w:t>List1</w:t>
      </w:r>
      <w:r w:rsidR="00E57D45" w:rsidRPr="00E57D45">
        <w:rPr>
          <w:rFonts w:ascii="Arial" w:hAnsi="Arial"/>
          <w:color w:val="984806" w:themeColor="accent6" w:themeShade="80"/>
        </w:rPr>
        <w:t xml:space="preserve"> pour </w:t>
      </w:r>
      <w:r w:rsidR="00E57D45" w:rsidRPr="00A56F94">
        <w:rPr>
          <w:rFonts w:ascii="Arial" w:hAnsi="Arial"/>
          <w:i/>
          <w:color w:val="984806" w:themeColor="accent6" w:themeShade="80"/>
        </w:rPr>
        <w:t xml:space="preserve">2Var </w:t>
      </w:r>
      <w:proofErr w:type="spellStart"/>
      <w:r w:rsidR="00E57D45" w:rsidRPr="00A56F94">
        <w:rPr>
          <w:rFonts w:ascii="Arial" w:hAnsi="Arial"/>
          <w:i/>
          <w:color w:val="984806" w:themeColor="accent6" w:themeShade="80"/>
        </w:rPr>
        <w:t>XList</w:t>
      </w:r>
      <w:proofErr w:type="spellEnd"/>
      <w:r w:rsidR="00E57D45" w:rsidRPr="00E57D45">
        <w:rPr>
          <w:rFonts w:ascii="Arial" w:hAnsi="Arial"/>
          <w:color w:val="984806" w:themeColor="accent6" w:themeShade="80"/>
        </w:rPr>
        <w:t xml:space="preserve"> et </w:t>
      </w:r>
      <w:r w:rsidR="00E57D45" w:rsidRPr="00A56F94">
        <w:rPr>
          <w:rFonts w:ascii="Arial" w:hAnsi="Arial"/>
          <w:i/>
          <w:color w:val="984806" w:themeColor="accent6" w:themeShade="80"/>
        </w:rPr>
        <w:t>List2</w:t>
      </w:r>
      <w:r w:rsidR="00E57D45" w:rsidRPr="00E57D45">
        <w:rPr>
          <w:rFonts w:ascii="Arial" w:hAnsi="Arial"/>
          <w:color w:val="984806" w:themeColor="accent6" w:themeShade="80"/>
        </w:rPr>
        <w:t xml:space="preserve"> pour </w:t>
      </w:r>
      <w:r w:rsidR="00E57D45" w:rsidRPr="00A56F94">
        <w:rPr>
          <w:rFonts w:ascii="Arial" w:hAnsi="Arial"/>
          <w:i/>
          <w:color w:val="984806" w:themeColor="accent6" w:themeShade="80"/>
        </w:rPr>
        <w:t xml:space="preserve">2Var </w:t>
      </w:r>
      <w:proofErr w:type="spellStart"/>
      <w:r w:rsidR="00E57D45" w:rsidRPr="00A56F94">
        <w:rPr>
          <w:rFonts w:ascii="Arial" w:hAnsi="Arial"/>
          <w:i/>
          <w:color w:val="984806" w:themeColor="accent6" w:themeShade="80"/>
        </w:rPr>
        <w:t>YList</w:t>
      </w:r>
      <w:proofErr w:type="spellEnd"/>
      <w:r w:rsidR="00E57D45" w:rsidRPr="00E57D45">
        <w:rPr>
          <w:rFonts w:ascii="Arial" w:hAnsi="Arial"/>
          <w:color w:val="984806" w:themeColor="accent6" w:themeShade="80"/>
        </w:rPr>
        <w:t xml:space="preserve"> puis « </w:t>
      </w:r>
      <w:r w:rsidR="00E57D45" w:rsidRPr="00E57D45">
        <w:rPr>
          <w:rFonts w:ascii="Arial" w:hAnsi="Arial"/>
          <w:b/>
          <w:color w:val="984806" w:themeColor="accent6" w:themeShade="80"/>
        </w:rPr>
        <w:t>EXE </w:t>
      </w:r>
      <w:r w:rsidR="00E57D45" w:rsidRPr="00E57D45">
        <w:rPr>
          <w:rFonts w:ascii="Arial" w:hAnsi="Arial"/>
          <w:color w:val="984806" w:themeColor="accent6" w:themeShade="80"/>
        </w:rPr>
        <w:t>».</w:t>
      </w:r>
    </w:p>
    <w:p w14:paraId="4F3F6344" w14:textId="7C6F219D" w:rsidR="00E57D45" w:rsidRPr="00E57D45" w:rsidRDefault="00B2709C" w:rsidP="00D33E75">
      <w:pPr>
        <w:pBdr>
          <w:left w:val="single" w:sz="4" w:space="4" w:color="008000"/>
        </w:pBdr>
        <w:spacing w:after="0"/>
        <w:rPr>
          <w:rFonts w:ascii="Arial" w:hAnsi="Arial"/>
          <w:color w:val="984806" w:themeColor="accent6" w:themeShade="80"/>
        </w:rPr>
      </w:pPr>
      <w:r>
        <w:rPr>
          <w:rFonts w:ascii="Arial" w:hAnsi="Arial"/>
          <w:color w:val="984806" w:themeColor="accent6" w:themeShade="80"/>
        </w:rPr>
        <w:t xml:space="preserve">- </w:t>
      </w:r>
      <w:r w:rsidR="00E57D45" w:rsidRPr="00E57D45">
        <w:rPr>
          <w:rFonts w:ascii="Arial" w:hAnsi="Arial"/>
          <w:color w:val="984806" w:themeColor="accent6" w:themeShade="80"/>
        </w:rPr>
        <w:t>Sélectionner « </w:t>
      </w:r>
      <w:r w:rsidR="00E57D45" w:rsidRPr="00E57D45">
        <w:rPr>
          <w:rFonts w:ascii="Arial" w:hAnsi="Arial"/>
          <w:b/>
          <w:color w:val="984806" w:themeColor="accent6" w:themeShade="80"/>
        </w:rPr>
        <w:t>REG</w:t>
      </w:r>
      <w:r w:rsidR="00E57D45" w:rsidRPr="00E57D45">
        <w:rPr>
          <w:rFonts w:ascii="Arial" w:hAnsi="Arial"/>
          <w:color w:val="984806" w:themeColor="accent6" w:themeShade="80"/>
        </w:rPr>
        <w:t xml:space="preserve"> » puis « </w:t>
      </w:r>
      <w:r w:rsidR="00E57D45" w:rsidRPr="00E57D45">
        <w:rPr>
          <w:rFonts w:ascii="Arial" w:hAnsi="Arial"/>
          <w:b/>
          <w:color w:val="984806" w:themeColor="accent6" w:themeShade="80"/>
        </w:rPr>
        <w:t>X </w:t>
      </w:r>
      <w:r w:rsidR="00E57D45" w:rsidRPr="00E57D45">
        <w:rPr>
          <w:rFonts w:ascii="Arial" w:hAnsi="Arial"/>
          <w:color w:val="984806" w:themeColor="accent6" w:themeShade="80"/>
        </w:rPr>
        <w:t>» et « </w:t>
      </w:r>
      <w:proofErr w:type="spellStart"/>
      <w:r w:rsidR="00E57D45" w:rsidRPr="00E57D45">
        <w:rPr>
          <w:rFonts w:ascii="Arial" w:hAnsi="Arial"/>
          <w:b/>
          <w:color w:val="984806" w:themeColor="accent6" w:themeShade="80"/>
        </w:rPr>
        <w:t>aX+b</w:t>
      </w:r>
      <w:proofErr w:type="spellEnd"/>
      <w:r w:rsidR="00E57D45" w:rsidRPr="00E57D45">
        <w:rPr>
          <w:rFonts w:ascii="Arial" w:hAnsi="Arial"/>
          <w:b/>
          <w:color w:val="984806" w:themeColor="accent6" w:themeShade="80"/>
        </w:rPr>
        <w:t> </w:t>
      </w:r>
      <w:r w:rsidR="00E57D45" w:rsidRPr="00E57D45">
        <w:rPr>
          <w:rFonts w:ascii="Arial" w:hAnsi="Arial"/>
          <w:color w:val="984806" w:themeColor="accent6" w:themeShade="80"/>
        </w:rPr>
        <w:t>».</w:t>
      </w:r>
    </w:p>
    <w:p w14:paraId="212FD61B" w14:textId="77777777" w:rsidR="001960A5" w:rsidRDefault="001960A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3358E12" w14:textId="0DB54902" w:rsidR="001960A5" w:rsidRDefault="00BB2864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calculatrice nous</w:t>
      </w:r>
      <w:r w:rsidR="00131E84">
        <w:rPr>
          <w:rFonts w:ascii="Arial" w:hAnsi="Arial"/>
        </w:rPr>
        <w:t xml:space="preserve"> renvoie </w:t>
      </w:r>
      <w:r w:rsidR="00E57D45">
        <w:rPr>
          <w:rFonts w:ascii="Arial" w:hAnsi="Arial"/>
        </w:rPr>
        <w:t>: a=2.138095238 et b=1.142857143</w:t>
      </w:r>
    </w:p>
    <w:p w14:paraId="6569B839" w14:textId="35567C5A" w:rsidR="00E57D45" w:rsidRDefault="00E57D4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Une équation de la droite d’ajustement est : </w:t>
      </w:r>
      <w:r w:rsidR="009100E0" w:rsidRPr="00E57D45">
        <w:rPr>
          <w:rFonts w:ascii="Arial" w:hAnsi="Arial"/>
          <w:position w:val="-10"/>
        </w:rPr>
        <w:object w:dxaOrig="1320" w:dyaOrig="300" w14:anchorId="5922AA22">
          <v:shape id="_x0000_i1037" type="#_x0000_t75" style="width:71.2pt;height:16pt" o:ole="">
            <v:imagedata r:id="rId40" o:title=""/>
          </v:shape>
          <o:OLEObject Type="Embed" ProgID="Equation.DSMT4" ShapeID="_x0000_i1037" DrawAspect="Content" ObjectID="_1402643101" r:id="rId41"/>
        </w:object>
      </w:r>
      <w:r>
        <w:rPr>
          <w:rFonts w:ascii="Arial" w:hAnsi="Arial"/>
        </w:rPr>
        <w:t xml:space="preserve"> </w:t>
      </w:r>
    </w:p>
    <w:p w14:paraId="6C66CAFD" w14:textId="77777777" w:rsidR="00E57D45" w:rsidRDefault="00E57D4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372AF66" w14:textId="6A97FD69" w:rsidR="009100E0" w:rsidRDefault="009100E0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Pour tracer la droite, il suffit de calculer les coordonnées de deux points de la droite d’ajustement :</w:t>
      </w:r>
    </w:p>
    <w:p w14:paraId="3A03797A" w14:textId="07F10B72" w:rsidR="009100E0" w:rsidRDefault="009100E0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Si </w:t>
      </w:r>
      <w:r w:rsidRPr="009100E0">
        <w:rPr>
          <w:rFonts w:ascii="Arial" w:hAnsi="Arial"/>
          <w:position w:val="-4"/>
        </w:rPr>
        <w:object w:dxaOrig="560" w:dyaOrig="240" w14:anchorId="1DE3F313">
          <v:shape id="_x0000_i1038" type="#_x0000_t75" style="width:32pt;height:13.6pt" o:ole="">
            <v:imagedata r:id="rId42" o:title=""/>
          </v:shape>
          <o:OLEObject Type="Embed" ProgID="Equation.DSMT4" ShapeID="_x0000_i1038" DrawAspect="Content" ObjectID="_1402643102" r:id="rId43"/>
        </w:object>
      </w:r>
      <w:r>
        <w:rPr>
          <w:rFonts w:ascii="Arial" w:hAnsi="Arial"/>
        </w:rPr>
        <w:t xml:space="preserve"> alors </w:t>
      </w:r>
      <w:r w:rsidRPr="00E57D45">
        <w:rPr>
          <w:rFonts w:ascii="Arial" w:hAnsi="Arial"/>
          <w:position w:val="-10"/>
        </w:rPr>
        <w:object w:dxaOrig="1980" w:dyaOrig="300" w14:anchorId="0D6CF3AF">
          <v:shape id="_x0000_i1039" type="#_x0000_t75" style="width:107.2pt;height:16pt" o:ole="">
            <v:imagedata r:id="rId44" o:title=""/>
          </v:shape>
          <o:OLEObject Type="Embed" ProgID="Equation.DSMT4" ShapeID="_x0000_i1039" DrawAspect="Content" ObjectID="_1402643103" r:id="rId45"/>
        </w:object>
      </w:r>
      <w:r>
        <w:rPr>
          <w:rFonts w:ascii="Arial" w:hAnsi="Arial"/>
        </w:rPr>
        <w:t xml:space="preserve"> donc le point de coordonnées (0 ; 1,1) appartient à la droite d’ajustement.</w:t>
      </w:r>
    </w:p>
    <w:p w14:paraId="021F6677" w14:textId="00180E68" w:rsidR="009100E0" w:rsidRDefault="009100E0" w:rsidP="009100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Si </w:t>
      </w:r>
      <w:r w:rsidRPr="009100E0">
        <w:rPr>
          <w:rFonts w:ascii="Arial" w:hAnsi="Arial"/>
          <w:position w:val="-4"/>
        </w:rPr>
        <w:object w:dxaOrig="660" w:dyaOrig="240" w14:anchorId="35333B46">
          <v:shape id="_x0000_i1040" type="#_x0000_t75" style="width:37.6pt;height:13.6pt" o:ole="">
            <v:imagedata r:id="rId46" o:title=""/>
          </v:shape>
          <o:OLEObject Type="Embed" ProgID="Equation.DSMT4" ShapeID="_x0000_i1040" DrawAspect="Content" ObjectID="_1402643104" r:id="rId47"/>
        </w:object>
      </w:r>
      <w:r>
        <w:rPr>
          <w:rFonts w:ascii="Arial" w:hAnsi="Arial"/>
        </w:rPr>
        <w:t xml:space="preserve"> alors </w:t>
      </w:r>
      <w:r w:rsidRPr="00E57D45">
        <w:rPr>
          <w:rFonts w:ascii="Arial" w:hAnsi="Arial"/>
          <w:position w:val="-10"/>
        </w:rPr>
        <w:object w:dxaOrig="2260" w:dyaOrig="300" w14:anchorId="0975AAA0">
          <v:shape id="_x0000_i1041" type="#_x0000_t75" style="width:121.6pt;height:16pt" o:ole="">
            <v:imagedata r:id="rId48" o:title=""/>
          </v:shape>
          <o:OLEObject Type="Embed" ProgID="Equation.DSMT4" ShapeID="_x0000_i1041" DrawAspect="Content" ObjectID="_1402643105" r:id="rId49"/>
        </w:object>
      </w:r>
      <w:r>
        <w:rPr>
          <w:rFonts w:ascii="Arial" w:hAnsi="Arial"/>
        </w:rPr>
        <w:t xml:space="preserve"> donc le po</w:t>
      </w:r>
      <w:r w:rsidR="009A20DF">
        <w:rPr>
          <w:rFonts w:ascii="Arial" w:hAnsi="Arial"/>
        </w:rPr>
        <w:t>int de coordonnées (10 ; 22</w:t>
      </w:r>
      <w:r>
        <w:rPr>
          <w:rFonts w:ascii="Arial" w:hAnsi="Arial"/>
        </w:rPr>
        <w:t>,1) appartient à la droite d’ajustement.</w:t>
      </w:r>
    </w:p>
    <w:p w14:paraId="09AA8866" w14:textId="586D07DA" w:rsidR="009100E0" w:rsidRDefault="00206750" w:rsidP="009100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663360" behindDoc="0" locked="0" layoutInCell="1" allowOverlap="1" wp14:anchorId="21461FF6" wp14:editId="531BD00B">
            <wp:simplePos x="0" y="0"/>
            <wp:positionH relativeFrom="column">
              <wp:posOffset>695325</wp:posOffset>
            </wp:positionH>
            <wp:positionV relativeFrom="paragraph">
              <wp:posOffset>80010</wp:posOffset>
            </wp:positionV>
            <wp:extent cx="4561840" cy="3441529"/>
            <wp:effectExtent l="0" t="0" r="10160" b="0"/>
            <wp:wrapNone/>
            <wp:docPr id="6" name="Image 6" descr="Macintosh HD:Users:yvan:Desktop:Capture d’écran 2016-06-18 à 20.31.4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cintosh HD:Users:yvan:Desktop:Capture d’écran 2016-06-18 à 20.31.43.p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42" cy="3441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3154E2" w14:textId="7B6B24BB" w:rsidR="009B0A3B" w:rsidRDefault="009B0A3B" w:rsidP="009100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3)</w:t>
      </w:r>
    </w:p>
    <w:p w14:paraId="25924E08" w14:textId="32CAE345" w:rsidR="009B0A3B" w:rsidRDefault="009B0A3B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24A32317" w14:textId="366587B3" w:rsidR="009977C9" w:rsidRDefault="009977C9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2185E381" w14:textId="77777777" w:rsidR="009977C9" w:rsidRDefault="009977C9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28757D8B" w14:textId="77777777" w:rsidR="009977C9" w:rsidRDefault="009977C9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3E5E0162" w14:textId="77777777" w:rsidR="009977C9" w:rsidRDefault="009977C9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3767D5CF" w14:textId="77777777" w:rsidR="009977C9" w:rsidRDefault="009977C9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25822B6F" w14:textId="77777777" w:rsidR="009977C9" w:rsidRDefault="009977C9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0DC914DF" w14:textId="77777777" w:rsidR="009977C9" w:rsidRDefault="009977C9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763276CA" w14:textId="77777777" w:rsidR="009977C9" w:rsidRDefault="009977C9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0904240A" w14:textId="77777777" w:rsidR="009977C9" w:rsidRDefault="009977C9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7EE74276" w14:textId="77777777" w:rsidR="009977C9" w:rsidRDefault="009977C9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36CAEB7B" w14:textId="77777777" w:rsidR="00206750" w:rsidRDefault="00206750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08ED96DE" w14:textId="77777777" w:rsidR="009977C9" w:rsidRDefault="009977C9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1DC168A4" w14:textId="77777777" w:rsidR="009977C9" w:rsidRDefault="009977C9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5D1297E0" w14:textId="77777777" w:rsidR="00206750" w:rsidRDefault="00206750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1FD81294" w14:textId="77777777" w:rsidR="009977C9" w:rsidRDefault="009977C9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3F4D77AE" w14:textId="77777777" w:rsidR="009977C9" w:rsidRDefault="009977C9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19F525BB" w14:textId="77777777" w:rsidR="009977C9" w:rsidRDefault="009977C9" w:rsidP="009977C9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3A3EEE09" w14:textId="15C00AE9" w:rsidR="009B0A3B" w:rsidRDefault="009B0A3B" w:rsidP="009100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a) Pour </w:t>
      </w:r>
      <w:r w:rsidRPr="00691D02">
        <w:rPr>
          <w:rFonts w:ascii="Times New Roman" w:hAnsi="Times New Roman"/>
          <w:i/>
          <w:sz w:val="28"/>
          <w:szCs w:val="28"/>
        </w:rPr>
        <w:t>y</w:t>
      </w:r>
      <w:r>
        <w:rPr>
          <w:rFonts w:ascii="Arial" w:hAnsi="Arial"/>
        </w:rPr>
        <w:t xml:space="preserve"> = 70, on lit graphiquement </w:t>
      </w:r>
      <w:r w:rsidRPr="00691D02">
        <w:rPr>
          <w:rFonts w:ascii="Times New Roman" w:hAnsi="Times New Roman"/>
          <w:i/>
          <w:sz w:val="28"/>
          <w:szCs w:val="28"/>
        </w:rPr>
        <w:t>x</w:t>
      </w:r>
      <w:r w:rsidR="007F0147">
        <w:rPr>
          <w:rFonts w:ascii="Arial" w:hAnsi="Arial"/>
        </w:rPr>
        <w:t xml:space="preserve"> </w:t>
      </w:r>
      <w:r w:rsidR="007F0147" w:rsidRPr="007F0147">
        <w:rPr>
          <w:rFonts w:ascii="Arial" w:hAnsi="Arial"/>
          <w:position w:val="-4"/>
        </w:rPr>
        <w:object w:dxaOrig="220" w:dyaOrig="180" w14:anchorId="3EAF240C">
          <v:shape id="_x0000_i1042" type="#_x0000_t75" style="width:11.2pt;height:8.8pt" o:ole="">
            <v:imagedata r:id="rId51" o:title=""/>
          </v:shape>
          <o:OLEObject Type="Embed" ProgID="Equation.DSMT4" ShapeID="_x0000_i1042" DrawAspect="Content" ObjectID="_1402643106" r:id="rId52"/>
        </w:object>
      </w:r>
      <w:r w:rsidR="007F0147">
        <w:rPr>
          <w:rFonts w:ascii="Arial" w:hAnsi="Arial"/>
        </w:rPr>
        <w:t xml:space="preserve"> </w:t>
      </w:r>
      <w:r w:rsidR="009A5BAF">
        <w:rPr>
          <w:rFonts w:ascii="Arial" w:hAnsi="Arial"/>
        </w:rPr>
        <w:t>33</w:t>
      </w:r>
      <w:r>
        <w:rPr>
          <w:rFonts w:ascii="Arial" w:hAnsi="Arial"/>
        </w:rPr>
        <w:t>.</w:t>
      </w:r>
    </w:p>
    <w:p w14:paraId="791D5990" w14:textId="324005E9" w:rsidR="009B0A3B" w:rsidRDefault="009B0A3B" w:rsidP="009100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b) Par calcul, si </w:t>
      </w:r>
      <w:r w:rsidRPr="00691D02">
        <w:rPr>
          <w:rFonts w:ascii="Times New Roman" w:hAnsi="Times New Roman"/>
          <w:i/>
          <w:sz w:val="28"/>
          <w:szCs w:val="28"/>
        </w:rPr>
        <w:t>y</w:t>
      </w:r>
      <w:r>
        <w:rPr>
          <w:rFonts w:ascii="Arial" w:hAnsi="Arial"/>
        </w:rPr>
        <w:t xml:space="preserve"> = 70, alors </w:t>
      </w:r>
      <w:r w:rsidRPr="009B0A3B">
        <w:rPr>
          <w:rFonts w:ascii="Arial" w:hAnsi="Arial"/>
          <w:position w:val="-8"/>
        </w:rPr>
        <w:object w:dxaOrig="1400" w:dyaOrig="280" w14:anchorId="1DFEE553">
          <v:shape id="_x0000_i1043" type="#_x0000_t75" style="width:78.4pt;height:16pt" o:ole="">
            <v:imagedata r:id="rId53" o:title=""/>
          </v:shape>
          <o:OLEObject Type="Embed" ProgID="Equation.DSMT4" ShapeID="_x0000_i1043" DrawAspect="Content" ObjectID="_1402643107" r:id="rId54"/>
        </w:object>
      </w:r>
      <w:r>
        <w:rPr>
          <w:rFonts w:ascii="Arial" w:hAnsi="Arial"/>
        </w:rPr>
        <w:t xml:space="preserve"> soit </w:t>
      </w:r>
      <w:r w:rsidRPr="009B0A3B">
        <w:rPr>
          <w:rFonts w:ascii="Arial" w:hAnsi="Arial"/>
          <w:position w:val="-8"/>
        </w:rPr>
        <w:object w:dxaOrig="1400" w:dyaOrig="280" w14:anchorId="656F742C">
          <v:shape id="_x0000_i1044" type="#_x0000_t75" style="width:78.4pt;height:16pt" o:ole="">
            <v:imagedata r:id="rId55" o:title=""/>
          </v:shape>
          <o:OLEObject Type="Embed" ProgID="Equation.DSMT4" ShapeID="_x0000_i1044" DrawAspect="Content" ObjectID="_1402643108" r:id="rId56"/>
        </w:object>
      </w:r>
      <w:r>
        <w:rPr>
          <w:rFonts w:ascii="Arial" w:hAnsi="Arial"/>
        </w:rPr>
        <w:t xml:space="preserve"> soit </w:t>
      </w:r>
      <w:r w:rsidRPr="009B0A3B">
        <w:rPr>
          <w:rFonts w:ascii="Arial" w:hAnsi="Arial"/>
          <w:position w:val="-8"/>
        </w:rPr>
        <w:object w:dxaOrig="1140" w:dyaOrig="280" w14:anchorId="48E5C83F">
          <v:shape id="_x0000_i1045" type="#_x0000_t75" style="width:64pt;height:16pt" o:ole="">
            <v:imagedata r:id="rId57" o:title=""/>
          </v:shape>
          <o:OLEObject Type="Embed" ProgID="Equation.DSMT4" ShapeID="_x0000_i1045" DrawAspect="Content" ObjectID="_1402643109" r:id="rId58"/>
        </w:object>
      </w:r>
    </w:p>
    <w:p w14:paraId="5AAC7D24" w14:textId="5A57FC6C" w:rsidR="009B0A3B" w:rsidRDefault="009977C9" w:rsidP="009100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302BD1DA" wp14:editId="5599B5A2">
                <wp:simplePos x="0" y="0"/>
                <wp:positionH relativeFrom="column">
                  <wp:posOffset>562610</wp:posOffset>
                </wp:positionH>
                <wp:positionV relativeFrom="paragraph">
                  <wp:posOffset>236855</wp:posOffset>
                </wp:positionV>
                <wp:extent cx="4763770" cy="941705"/>
                <wp:effectExtent l="0" t="0" r="0" b="0"/>
                <wp:wrapNone/>
                <wp:docPr id="1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C148A65" w14:textId="77777777" w:rsidR="009977C9" w:rsidRPr="003B1847" w:rsidRDefault="009977C9" w:rsidP="008618E3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3B0E3D1A" w14:textId="77777777" w:rsidR="009977C9" w:rsidRDefault="002D302A" w:rsidP="008618E3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60" w:history="1">
                                <w:r w:rsidR="009977C9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2C4AE464" w14:textId="77777777" w:rsidR="009977C9" w:rsidRPr="00074971" w:rsidRDefault="009977C9" w:rsidP="008618E3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" o:spid="_x0000_s1028" style="position:absolute;margin-left:44.3pt;margin-top:18.65pt;width:375.1pt;height:74.15pt;z-index:251657728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">
                <v:shape id="Picture 15" o:spid="_x0000_s1029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    <v:imagedata r:id="rId61" o:title=""/>
                </v:shape>
                <v:shape id="Text Box 16" o:spid="_x0000_s1030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<v:textbox>
                    <w:txbxContent>
                      <w:p w14:paraId="7C148A65" w14:textId="77777777" w:rsidR="009977C9" w:rsidRPr="003B1847" w:rsidRDefault="009977C9" w:rsidP="008618E3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3B0E3D1A" w14:textId="77777777" w:rsidR="009977C9" w:rsidRDefault="003E6AF9" w:rsidP="008618E3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62" w:history="1">
                          <w:r w:rsidR="009977C9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2C4AE464" w14:textId="77777777" w:rsidR="009977C9" w:rsidRPr="00074971" w:rsidRDefault="009977C9" w:rsidP="008618E3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9B0A3B">
        <w:rPr>
          <w:rFonts w:ascii="Arial" w:hAnsi="Arial"/>
        </w:rPr>
        <w:t xml:space="preserve">      Et enfin : </w:t>
      </w:r>
      <w:r w:rsidR="009B0A3B" w:rsidRPr="009B0A3B">
        <w:rPr>
          <w:rFonts w:ascii="Arial" w:hAnsi="Arial"/>
          <w:position w:val="-28"/>
        </w:rPr>
        <w:object w:dxaOrig="1560" w:dyaOrig="700" w14:anchorId="616B3E06">
          <v:shape id="_x0000_i1046" type="#_x0000_t75" style="width:87.2pt;height:40pt" o:ole="">
            <v:imagedata r:id="rId63" o:title=""/>
          </v:shape>
          <o:OLEObject Type="Embed" ProgID="Equation.DSMT4" ShapeID="_x0000_i1046" DrawAspect="Content" ObjectID="_1402643110" r:id="rId64"/>
        </w:object>
      </w:r>
    </w:p>
    <w:p w14:paraId="1B3E946E" w14:textId="77777777" w:rsidR="009B0A3B" w:rsidRDefault="009B0A3B" w:rsidP="009100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3AB741C" w14:textId="235A4D66" w:rsidR="00C6182B" w:rsidRPr="00CB3B63" w:rsidRDefault="00C6182B" w:rsidP="008618E3">
      <w:pPr>
        <w:tabs>
          <w:tab w:val="left" w:pos="7360"/>
        </w:tabs>
        <w:spacing w:after="0"/>
        <w:rPr>
          <w:rFonts w:ascii="Arial" w:hAnsi="Arial"/>
        </w:rPr>
      </w:pPr>
    </w:p>
    <w:sectPr w:rsidR="00C6182B" w:rsidRPr="00CB3B63" w:rsidSect="008618E3">
      <w:headerReference w:type="default" r:id="rId65"/>
      <w:footerReference w:type="default" r:id="rId66"/>
      <w:pgSz w:w="11900" w:h="16840"/>
      <w:pgMar w:top="1276" w:right="1417" w:bottom="1276" w:left="1417" w:header="708" w:footer="708" w:gutter="0"/>
      <w:cols w:space="708"/>
      <w:rtlGutter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86A3EB" w14:textId="77777777" w:rsidR="009977C9" w:rsidRDefault="009977C9">
      <w:pPr>
        <w:spacing w:after="0"/>
      </w:pPr>
      <w:r>
        <w:separator/>
      </w:r>
    </w:p>
  </w:endnote>
  <w:endnote w:type="continuationSeparator" w:id="0">
    <w:p w14:paraId="01A7B411" w14:textId="77777777" w:rsidR="009977C9" w:rsidRDefault="009977C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71169C" w14:textId="77777777" w:rsidR="009977C9" w:rsidRPr="00916C68" w:rsidRDefault="009977C9" w:rsidP="00C6182B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167D13A6" w14:textId="77777777" w:rsidR="009977C9" w:rsidRDefault="009977C9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4913164" w14:textId="77777777" w:rsidR="009977C9" w:rsidRDefault="009977C9">
      <w:pPr>
        <w:spacing w:after="0"/>
      </w:pPr>
      <w:r>
        <w:separator/>
      </w:r>
    </w:p>
  </w:footnote>
  <w:footnote w:type="continuationSeparator" w:id="0">
    <w:p w14:paraId="3FB2912B" w14:textId="77777777" w:rsidR="009977C9" w:rsidRDefault="009977C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F0A27C" w14:textId="77777777" w:rsidR="009977C9" w:rsidRDefault="009977C9" w:rsidP="00D1233F">
    <w:pPr>
      <w:pStyle w:val="En-tte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2D302A">
      <w:rPr>
        <w:noProof/>
      </w:rPr>
      <w:t>3</w:t>
    </w:r>
    <w:r>
      <w:fldChar w:fldCharType="end"/>
    </w:r>
  </w:p>
  <w:p w14:paraId="3F9629AE" w14:textId="77777777" w:rsidR="009977C9" w:rsidRDefault="009977C9">
    <w:pPr>
      <w:pStyle w:val="En-tte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3F08611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DBE0044"/>
    <w:multiLevelType w:val="hybridMultilevel"/>
    <w:tmpl w:val="2EACF672"/>
    <w:lvl w:ilvl="0" w:tplc="9BF468C0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50D"/>
    <w:rsid w:val="00007911"/>
    <w:rsid w:val="000119A5"/>
    <w:rsid w:val="00084BC9"/>
    <w:rsid w:val="000A6C80"/>
    <w:rsid w:val="000E553C"/>
    <w:rsid w:val="00112FA8"/>
    <w:rsid w:val="00131E84"/>
    <w:rsid w:val="001960A5"/>
    <w:rsid w:val="001D7DC6"/>
    <w:rsid w:val="00206750"/>
    <w:rsid w:val="00216335"/>
    <w:rsid w:val="00246FA8"/>
    <w:rsid w:val="00262968"/>
    <w:rsid w:val="002C67B8"/>
    <w:rsid w:val="002C67E1"/>
    <w:rsid w:val="002D302A"/>
    <w:rsid w:val="002E51EE"/>
    <w:rsid w:val="00340CA6"/>
    <w:rsid w:val="00397E32"/>
    <w:rsid w:val="003C3C34"/>
    <w:rsid w:val="003E6AF9"/>
    <w:rsid w:val="00485AB4"/>
    <w:rsid w:val="004E21BF"/>
    <w:rsid w:val="00501557"/>
    <w:rsid w:val="00521D14"/>
    <w:rsid w:val="005458D3"/>
    <w:rsid w:val="005C458F"/>
    <w:rsid w:val="006659E2"/>
    <w:rsid w:val="00683AA4"/>
    <w:rsid w:val="00690268"/>
    <w:rsid w:val="00691D02"/>
    <w:rsid w:val="006949A2"/>
    <w:rsid w:val="00695D64"/>
    <w:rsid w:val="00733EB3"/>
    <w:rsid w:val="00743130"/>
    <w:rsid w:val="00794C81"/>
    <w:rsid w:val="007A2E5B"/>
    <w:rsid w:val="007C60E2"/>
    <w:rsid w:val="007F0147"/>
    <w:rsid w:val="007F1CFA"/>
    <w:rsid w:val="008057BB"/>
    <w:rsid w:val="00806D6C"/>
    <w:rsid w:val="008261CF"/>
    <w:rsid w:val="00833A1D"/>
    <w:rsid w:val="008618E3"/>
    <w:rsid w:val="008777C8"/>
    <w:rsid w:val="008B406D"/>
    <w:rsid w:val="008E5148"/>
    <w:rsid w:val="00903E39"/>
    <w:rsid w:val="009100E0"/>
    <w:rsid w:val="00954C2A"/>
    <w:rsid w:val="00956072"/>
    <w:rsid w:val="00984BE4"/>
    <w:rsid w:val="009977C9"/>
    <w:rsid w:val="009A20DF"/>
    <w:rsid w:val="009A5BAF"/>
    <w:rsid w:val="009B0A3B"/>
    <w:rsid w:val="009C7E04"/>
    <w:rsid w:val="009E33B2"/>
    <w:rsid w:val="009F6429"/>
    <w:rsid w:val="00A56F94"/>
    <w:rsid w:val="00A963FF"/>
    <w:rsid w:val="00A97033"/>
    <w:rsid w:val="00AF1FCC"/>
    <w:rsid w:val="00AF7824"/>
    <w:rsid w:val="00B2709C"/>
    <w:rsid w:val="00B539EE"/>
    <w:rsid w:val="00B87336"/>
    <w:rsid w:val="00B877B6"/>
    <w:rsid w:val="00BA79F3"/>
    <w:rsid w:val="00BB2864"/>
    <w:rsid w:val="00BE1A7D"/>
    <w:rsid w:val="00C27A9E"/>
    <w:rsid w:val="00C30E4B"/>
    <w:rsid w:val="00C362F0"/>
    <w:rsid w:val="00C60C69"/>
    <w:rsid w:val="00C6182B"/>
    <w:rsid w:val="00C83664"/>
    <w:rsid w:val="00CB204A"/>
    <w:rsid w:val="00CB3637"/>
    <w:rsid w:val="00CD6B1D"/>
    <w:rsid w:val="00D1233F"/>
    <w:rsid w:val="00D17EF0"/>
    <w:rsid w:val="00D33E75"/>
    <w:rsid w:val="00D42566"/>
    <w:rsid w:val="00D722E3"/>
    <w:rsid w:val="00DB42D0"/>
    <w:rsid w:val="00DF663E"/>
    <w:rsid w:val="00E0550D"/>
    <w:rsid w:val="00E35FA6"/>
    <w:rsid w:val="00E57D45"/>
    <w:rsid w:val="00EC7A74"/>
    <w:rsid w:val="00ED1B48"/>
    <w:rsid w:val="00ED26AD"/>
    <w:rsid w:val="00F006E4"/>
    <w:rsid w:val="00F33659"/>
    <w:rsid w:val="00FA048A"/>
    <w:rsid w:val="00FC68CC"/>
    <w:rsid w:val="00FD03F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19E5921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Times New Roman" w:hAnsi="Cambria" w:cs="Symbol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  <w:spacing w:after="0"/>
    </w:pPr>
  </w:style>
  <w:style w:type="character" w:styleId="Accentuation">
    <w:name w:val="Emphasis"/>
    <w:uiPriority w:val="99"/>
    <w:qFormat/>
    <w:rsid w:val="00774A36"/>
    <w:rPr>
      <w:rFonts w:cs="Times New Roman"/>
      <w:i/>
    </w:rPr>
  </w:style>
  <w:style w:type="character" w:customStyle="1" w:styleId="apple-converted-space">
    <w:name w:val="apple-converted-space"/>
    <w:uiPriority w:val="99"/>
    <w:rsid w:val="00774A36"/>
    <w:rPr>
      <w:rFonts w:cs="Times New Roman"/>
    </w:rPr>
  </w:style>
  <w:style w:type="character" w:customStyle="1" w:styleId="apple-style-span">
    <w:name w:val="apple-style-span"/>
    <w:uiPriority w:val="99"/>
    <w:rPr>
      <w:rFonts w:cs="Times New Roman"/>
    </w:rPr>
  </w:style>
  <w:style w:type="table" w:styleId="Grille">
    <w:name w:val="Table Grid"/>
    <w:basedOn w:val="TableauNormal"/>
    <w:uiPriority w:val="99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aths">
    <w:name w:val="maths"/>
    <w:basedOn w:val="Normal"/>
    <w:uiPriority w:val="99"/>
    <w:pPr>
      <w:spacing w:after="0"/>
    </w:pPr>
    <w:rPr>
      <w:rFonts w:ascii="Times New Roman" w:hAnsi="Times New Roman"/>
      <w:i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Pr>
      <w:rFonts w:cs="Times New Roman"/>
    </w:rPr>
  </w:style>
  <w:style w:type="character" w:customStyle="1" w:styleId="En-tteCar">
    <w:name w:val="En-tête Car"/>
    <w:link w:val="En-tte"/>
    <w:uiPriority w:val="99"/>
    <w:locked/>
    <w:rPr>
      <w:rFonts w:cs="Times New Roman"/>
    </w:rPr>
  </w:style>
  <w:style w:type="paragraph" w:styleId="Textedebulles">
    <w:name w:val="Balloon Text"/>
    <w:basedOn w:val="Normal"/>
    <w:link w:val="TextedebullesCar"/>
    <w:rsid w:val="005C458F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5C458F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695D64"/>
    <w:pPr>
      <w:ind w:left="720"/>
      <w:contextualSpacing/>
    </w:pPr>
  </w:style>
  <w:style w:type="paragraph" w:customStyle="1" w:styleId="Textebrut1">
    <w:name w:val="Texte brut1"/>
    <w:basedOn w:val="Normal"/>
    <w:rsid w:val="003E6AF9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Times New Roman" w:hAnsi="Cambria" w:cs="Symbol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  <w:spacing w:after="0"/>
    </w:pPr>
  </w:style>
  <w:style w:type="character" w:styleId="Accentuation">
    <w:name w:val="Emphasis"/>
    <w:uiPriority w:val="99"/>
    <w:qFormat/>
    <w:rsid w:val="00774A36"/>
    <w:rPr>
      <w:rFonts w:cs="Times New Roman"/>
      <w:i/>
    </w:rPr>
  </w:style>
  <w:style w:type="character" w:customStyle="1" w:styleId="apple-converted-space">
    <w:name w:val="apple-converted-space"/>
    <w:uiPriority w:val="99"/>
    <w:rsid w:val="00774A36"/>
    <w:rPr>
      <w:rFonts w:cs="Times New Roman"/>
    </w:rPr>
  </w:style>
  <w:style w:type="character" w:customStyle="1" w:styleId="apple-style-span">
    <w:name w:val="apple-style-span"/>
    <w:uiPriority w:val="99"/>
    <w:rPr>
      <w:rFonts w:cs="Times New Roman"/>
    </w:rPr>
  </w:style>
  <w:style w:type="table" w:styleId="Grille">
    <w:name w:val="Table Grid"/>
    <w:basedOn w:val="TableauNormal"/>
    <w:uiPriority w:val="99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aths">
    <w:name w:val="maths"/>
    <w:basedOn w:val="Normal"/>
    <w:uiPriority w:val="99"/>
    <w:pPr>
      <w:spacing w:after="0"/>
    </w:pPr>
    <w:rPr>
      <w:rFonts w:ascii="Times New Roman" w:hAnsi="Times New Roman"/>
      <w:i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Pr>
      <w:rFonts w:cs="Times New Roman"/>
    </w:rPr>
  </w:style>
  <w:style w:type="character" w:customStyle="1" w:styleId="En-tteCar">
    <w:name w:val="En-tête Car"/>
    <w:link w:val="En-tte"/>
    <w:uiPriority w:val="99"/>
    <w:locked/>
    <w:rPr>
      <w:rFonts w:cs="Times New Roman"/>
    </w:rPr>
  </w:style>
  <w:style w:type="paragraph" w:styleId="Textedebulles">
    <w:name w:val="Balloon Text"/>
    <w:basedOn w:val="Normal"/>
    <w:link w:val="TextedebullesCar"/>
    <w:rsid w:val="005C458F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5C458F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695D64"/>
    <w:pPr>
      <w:ind w:left="720"/>
      <w:contextualSpacing/>
    </w:pPr>
  </w:style>
  <w:style w:type="paragraph" w:customStyle="1" w:styleId="Textebrut1">
    <w:name w:val="Texte brut1"/>
    <w:basedOn w:val="Normal"/>
    <w:rsid w:val="003E6AF9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827499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63" Type="http://schemas.openxmlformats.org/officeDocument/2006/relationships/image" Target="media/image30.emf"/><Relationship Id="rId64" Type="http://schemas.openxmlformats.org/officeDocument/2006/relationships/oleObject" Target="embeddings/oleObject22.bin"/><Relationship Id="rId65" Type="http://schemas.openxmlformats.org/officeDocument/2006/relationships/header" Target="header1.xml"/><Relationship Id="rId66" Type="http://schemas.openxmlformats.org/officeDocument/2006/relationships/footer" Target="footer1.xml"/><Relationship Id="rId67" Type="http://schemas.openxmlformats.org/officeDocument/2006/relationships/fontTable" Target="fontTable.xml"/><Relationship Id="rId68" Type="http://schemas.openxmlformats.org/officeDocument/2006/relationships/theme" Target="theme/theme1.xml"/><Relationship Id="rId50" Type="http://schemas.openxmlformats.org/officeDocument/2006/relationships/image" Target="media/image24.png"/><Relationship Id="rId51" Type="http://schemas.openxmlformats.org/officeDocument/2006/relationships/image" Target="media/image25.emf"/><Relationship Id="rId52" Type="http://schemas.openxmlformats.org/officeDocument/2006/relationships/oleObject" Target="embeddings/oleObject18.bin"/><Relationship Id="rId53" Type="http://schemas.openxmlformats.org/officeDocument/2006/relationships/image" Target="media/image26.emf"/><Relationship Id="rId54" Type="http://schemas.openxmlformats.org/officeDocument/2006/relationships/oleObject" Target="embeddings/oleObject19.bin"/><Relationship Id="rId55" Type="http://schemas.openxmlformats.org/officeDocument/2006/relationships/image" Target="media/image27.emf"/><Relationship Id="rId56" Type="http://schemas.openxmlformats.org/officeDocument/2006/relationships/oleObject" Target="embeddings/oleObject20.bin"/><Relationship Id="rId57" Type="http://schemas.openxmlformats.org/officeDocument/2006/relationships/image" Target="media/image28.emf"/><Relationship Id="rId58" Type="http://schemas.openxmlformats.org/officeDocument/2006/relationships/oleObject" Target="embeddings/oleObject21.bin"/><Relationship Id="rId59" Type="http://schemas.openxmlformats.org/officeDocument/2006/relationships/image" Target="media/image29.png"/><Relationship Id="rId40" Type="http://schemas.openxmlformats.org/officeDocument/2006/relationships/image" Target="media/image19.emf"/><Relationship Id="rId41" Type="http://schemas.openxmlformats.org/officeDocument/2006/relationships/oleObject" Target="embeddings/oleObject13.bin"/><Relationship Id="rId42" Type="http://schemas.openxmlformats.org/officeDocument/2006/relationships/image" Target="media/image20.emf"/><Relationship Id="rId43" Type="http://schemas.openxmlformats.org/officeDocument/2006/relationships/oleObject" Target="embeddings/oleObject14.bin"/><Relationship Id="rId44" Type="http://schemas.openxmlformats.org/officeDocument/2006/relationships/image" Target="media/image21.emf"/><Relationship Id="rId45" Type="http://schemas.openxmlformats.org/officeDocument/2006/relationships/oleObject" Target="embeddings/oleObject15.bin"/><Relationship Id="rId46" Type="http://schemas.openxmlformats.org/officeDocument/2006/relationships/image" Target="media/image22.emf"/><Relationship Id="rId47" Type="http://schemas.openxmlformats.org/officeDocument/2006/relationships/oleObject" Target="embeddings/oleObject16.bin"/><Relationship Id="rId48" Type="http://schemas.openxmlformats.org/officeDocument/2006/relationships/image" Target="media/image23.emf"/><Relationship Id="rId49" Type="http://schemas.openxmlformats.org/officeDocument/2006/relationships/oleObject" Target="embeddings/oleObject1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30" Type="http://schemas.openxmlformats.org/officeDocument/2006/relationships/image" Target="media/image12.emf"/><Relationship Id="rId31" Type="http://schemas.openxmlformats.org/officeDocument/2006/relationships/oleObject" Target="embeddings/oleObject11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2.bin"/><Relationship Id="rId34" Type="http://schemas.openxmlformats.org/officeDocument/2006/relationships/image" Target="media/image14.png"/><Relationship Id="rId35" Type="http://schemas.openxmlformats.org/officeDocument/2006/relationships/image" Target="media/image15.png"/><Relationship Id="rId36" Type="http://schemas.openxmlformats.org/officeDocument/2006/relationships/image" Target="media/image16.png"/><Relationship Id="rId37" Type="http://schemas.openxmlformats.org/officeDocument/2006/relationships/hyperlink" Target="https://youtu.be/vdEL0MOKAIg" TargetMode="External"/><Relationship Id="rId38" Type="http://schemas.openxmlformats.org/officeDocument/2006/relationships/image" Target="media/image17.png"/><Relationship Id="rId39" Type="http://schemas.openxmlformats.org/officeDocument/2006/relationships/image" Target="media/image18.png"/><Relationship Id="rId20" Type="http://schemas.openxmlformats.org/officeDocument/2006/relationships/oleObject" Target="embeddings/oleObject6.bin"/><Relationship Id="rId21" Type="http://schemas.openxmlformats.org/officeDocument/2006/relationships/image" Target="media/image8.emf"/><Relationship Id="rId22" Type="http://schemas.openxmlformats.org/officeDocument/2006/relationships/oleObject" Target="embeddings/oleObject7.bin"/><Relationship Id="rId23" Type="http://schemas.openxmlformats.org/officeDocument/2006/relationships/image" Target="media/image9.emf"/><Relationship Id="rId24" Type="http://schemas.openxmlformats.org/officeDocument/2006/relationships/oleObject" Target="embeddings/oleObject8.bin"/><Relationship Id="rId25" Type="http://schemas.openxmlformats.org/officeDocument/2006/relationships/image" Target="media/image7.png"/><Relationship Id="rId26" Type="http://schemas.openxmlformats.org/officeDocument/2006/relationships/image" Target="media/image10.emf"/><Relationship Id="rId27" Type="http://schemas.openxmlformats.org/officeDocument/2006/relationships/oleObject" Target="embeddings/oleObject9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0.bin"/><Relationship Id="rId60" Type="http://schemas.openxmlformats.org/officeDocument/2006/relationships/hyperlink" Target="http://www.maths-et-tiques.fr/index.php/mentions-legales" TargetMode="External"/><Relationship Id="rId61" Type="http://schemas.openxmlformats.org/officeDocument/2006/relationships/image" Target="media/image31.png"/><Relationship Id="rId62" Type="http://schemas.openxmlformats.org/officeDocument/2006/relationships/hyperlink" Target="http://www.maths-et-tiques.fr/index.php/mentions-legales" TargetMode="External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3</TotalTime>
  <Pages>5</Pages>
  <Words>641</Words>
  <Characters>3527</Characters>
  <Application>Microsoft Macintosh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0</CharactersWithSpaces>
  <SharedDoc>false</SharedDoc>
  <HLinks>
    <vt:vector size="12" baseType="variant"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</cp:lastModifiedBy>
  <cp:revision>52</cp:revision>
  <cp:lastPrinted>2016-06-18T18:33:00Z</cp:lastPrinted>
  <dcterms:created xsi:type="dcterms:W3CDTF">2015-06-22T08:49:00Z</dcterms:created>
  <dcterms:modified xsi:type="dcterms:W3CDTF">2016-06-30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